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C8267C" w14:paraId="63CCD81F" w14:textId="77777777" w:rsidTr="001A2BAE">
        <w:tc>
          <w:tcPr>
            <w:tcW w:w="2674" w:type="pct"/>
          </w:tcPr>
          <w:p w14:paraId="0DF4418A" w14:textId="77777777" w:rsidR="00DC56CC" w:rsidRPr="007171A9" w:rsidRDefault="00D82D9B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CFCD47A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DA358C">
              <w:rPr>
                <w:noProof/>
                <w:sz w:val="26"/>
                <w:szCs w:val="26"/>
              </w:rPr>
              <w:t>SỞ</w:t>
            </w:r>
            <w:r w:rsidR="00DA358C">
              <w:rPr>
                <w:sz w:val="26"/>
                <w:szCs w:val="26"/>
              </w:rPr>
              <w:t xml:space="preserve"> GD&amp;ĐT</w:t>
            </w:r>
            <w:r w:rsidR="00DA358C" w:rsidRPr="007171A9">
              <w:rPr>
                <w:sz w:val="26"/>
                <w:szCs w:val="26"/>
              </w:rPr>
              <w:t xml:space="preserve"> ĐẮK LẮK</w:t>
            </w:r>
            <w:bookmarkEnd w:id="0"/>
          </w:p>
          <w:p w14:paraId="6E830294" w14:textId="77777777" w:rsidR="0034597B" w:rsidRPr="007171A9" w:rsidRDefault="00DA358C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7171A9">
              <w:rPr>
                <w:b/>
                <w:sz w:val="26"/>
                <w:szCs w:val="26"/>
              </w:rPr>
              <w:t>TRƯỜNG THPT NGÔ GIA TỰ</w:t>
            </w:r>
          </w:p>
          <w:p w14:paraId="3306D17E" w14:textId="77777777" w:rsidR="00EB59FA" w:rsidRPr="007171A9" w:rsidRDefault="00D82D9B" w:rsidP="004A4C36">
            <w:pPr>
              <w:jc w:val="center"/>
              <w:rPr>
                <w:sz w:val="26"/>
                <w:szCs w:val="26"/>
              </w:rPr>
            </w:pPr>
          </w:p>
          <w:p w14:paraId="279F8DA4" w14:textId="77777777" w:rsidR="0022770D" w:rsidRPr="007171A9" w:rsidRDefault="00D82D9B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F098F44" w14:textId="77777777" w:rsidR="00DC56CC" w:rsidRPr="007171A9" w:rsidRDefault="00DA358C" w:rsidP="004A4C36">
            <w:pPr>
              <w:jc w:val="center"/>
              <w:rPr>
                <w:sz w:val="26"/>
                <w:szCs w:val="26"/>
                <w:lang w:val="fr-FR"/>
              </w:rPr>
            </w:pPr>
            <w:r w:rsidRPr="007171A9">
              <w:rPr>
                <w:sz w:val="26"/>
                <w:szCs w:val="26"/>
                <w:lang w:val="fr-FR"/>
              </w:rPr>
              <w:t>(</w:t>
            </w:r>
            <w:r w:rsidRPr="007171A9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7171A9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14:paraId="1E05A212" w14:textId="77777777" w:rsidR="00635FE2" w:rsidRDefault="00635FE2" w:rsidP="00635FE2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>
              <w:rPr>
                <w:b/>
                <w:bCs/>
                <w:sz w:val="26"/>
                <w:szCs w:val="26"/>
                <w:lang w:val="fr-FR"/>
              </w:rPr>
              <w:t xml:space="preserve">ĐÁP ÁN </w:t>
            </w:r>
            <w:bookmarkStart w:id="3" w:name="year"/>
            <w:bookmarkEnd w:id="3"/>
            <w:r>
              <w:rPr>
                <w:b/>
                <w:bCs/>
                <w:sz w:val="26"/>
                <w:szCs w:val="26"/>
                <w:lang w:val="fr-FR"/>
              </w:rPr>
              <w:t>KIỂM TRA GIỮA HỌC KỲ 1</w:t>
            </w:r>
          </w:p>
          <w:p w14:paraId="59274C27" w14:textId="77777777" w:rsidR="00635FE2" w:rsidRDefault="00635FE2" w:rsidP="00635FE2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>
              <w:rPr>
                <w:b/>
                <w:bCs/>
                <w:sz w:val="26"/>
                <w:szCs w:val="26"/>
                <w:lang w:val="fr-FR"/>
              </w:rPr>
              <w:t>NĂM HỌC 2021-2022</w:t>
            </w:r>
          </w:p>
          <w:p w14:paraId="0A1C65AD" w14:textId="77777777" w:rsidR="00E0715D" w:rsidRPr="007171A9" w:rsidRDefault="00DA358C" w:rsidP="004A4C36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TOÁN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1 </w:t>
            </w:r>
            <w:bookmarkStart w:id="4" w:name="grade"/>
            <w:bookmarkEnd w:id="4"/>
          </w:p>
          <w:p w14:paraId="7E754508" w14:textId="77777777" w:rsidR="00DC56CC" w:rsidRPr="007171A9" w:rsidRDefault="00DA358C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60 phút </w:t>
            </w:r>
          </w:p>
          <w:p w14:paraId="73E64408" w14:textId="77777777" w:rsidR="00DC56CC" w:rsidRPr="007171A9" w:rsidRDefault="00D82D9B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448C08C9" w14:textId="77777777" w:rsidR="00CE1DAE" w:rsidRPr="007171A9" w:rsidRDefault="00DA358C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5" w:name="note"/>
      <w:bookmarkEnd w:id="5"/>
    </w:p>
    <w:p w14:paraId="4B39D399" w14:textId="77777777" w:rsidR="009E1071" w:rsidRPr="007171A9" w:rsidRDefault="00DA358C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p w14:paraId="0477607D" w14:textId="77777777" w:rsidR="009E1071" w:rsidRPr="007171A9" w:rsidRDefault="00DA358C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0"/>
        <w:gridCol w:w="2181"/>
      </w:tblGrid>
      <w:tr w:rsidR="00C8267C" w14:paraId="2989444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2BD4EF5" w14:textId="77777777" w:rsidR="009E1071" w:rsidRPr="007171A9" w:rsidRDefault="00D82D9B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0A7036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5pt;height:25.5pt;visibility:visible;mso-wrap-style:square">
                  <v:imagedata r:id="rId6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8B0C0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587E1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E94E1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664C49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004</w:t>
            </w:r>
          </w:p>
        </w:tc>
      </w:tr>
      <w:tr w:rsidR="00C8267C" w14:paraId="0C35873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20CC3F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C5B9DD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78076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1C21759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068BFE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8267C" w14:paraId="0CF1556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C91DB4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96A59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5A4C9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B384CE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EB8F9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8267C" w14:paraId="34893C3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165077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DC0D90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012309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A9BBF4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9C5583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</w:tr>
      <w:tr w:rsidR="00C8267C" w14:paraId="58A48C7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FD7B13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B7784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8D428E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3F45D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66ED2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8267C" w14:paraId="5437BA7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BACA96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EB08B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BB2953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2D603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D122F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8267C" w14:paraId="67D3635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8F96BC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A89780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C8B3A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A2248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6034B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8267C" w14:paraId="171DFFC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396DB0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5E180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CD898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21117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A73EB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8267C" w14:paraId="5D4EB04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4EAFE9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36AE24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C3848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BF123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2AC184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8267C" w14:paraId="3DD5AFC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ECC9C82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9CFA7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41C63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5E89FE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E0B6E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8267C" w14:paraId="0B13439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9C4786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4CA400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3C4288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D12D8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CC70E1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</w:tr>
      <w:tr w:rsidR="00C8267C" w14:paraId="6316B3A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D1538F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367920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D198F7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E61B7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B969A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8267C" w14:paraId="00DED97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8F82B1E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9B295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8DC9C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834CC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248A6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8267C" w14:paraId="179F4C6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049F66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7EF2D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37C9A9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401D68" w14:textId="77777777" w:rsidR="009E1071" w:rsidRPr="007171A9" w:rsidRDefault="001872F3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2đ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B4DD6C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8267C" w14:paraId="2AC7705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541FE6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C9951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69DE8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8C052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AF07B4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8267C" w14:paraId="2822B15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02E6FC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8431B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74FBD2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4ED9129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E6C50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8267C" w14:paraId="402F2BC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5F9DE6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D5C4B2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E7D21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742FF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60447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8267C" w14:paraId="72C6B33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CAF1AA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9E5CB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57056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7766FF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B16D9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8267C" w14:paraId="5F65489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BD63200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490EE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CE8DA3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1C83A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F3648D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8267C" w14:paraId="474C338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B9FB59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06DDD7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79557A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4D0F106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BB6CDE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8267C" w14:paraId="48981E2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1618255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D1CAE0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60BE9B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7D01DF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BD9F61" w14:textId="77777777" w:rsidR="009E1071" w:rsidRPr="007171A9" w:rsidRDefault="00DA358C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</w:tbl>
    <w:p w14:paraId="0EC8ECA6" w14:textId="77777777" w:rsidR="009E1071" w:rsidRPr="007171A9" w:rsidRDefault="00D82D9B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4D2B5E2B" w14:textId="77777777" w:rsidR="009E1071" w:rsidRPr="007171A9" w:rsidRDefault="00D82D9B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13C86480" w14:textId="77777777" w:rsidR="00925B4B" w:rsidRDefault="00925B4B" w:rsidP="00925B4B">
      <w:pPr>
        <w:tabs>
          <w:tab w:val="left" w:pos="2985"/>
        </w:tabs>
        <w:rPr>
          <w:b/>
          <w:bCs/>
        </w:rPr>
      </w:pPr>
    </w:p>
    <w:p w14:paraId="09C443EB" w14:textId="77777777" w:rsidR="00925B4B" w:rsidRDefault="00925B4B" w:rsidP="00925B4B">
      <w:pPr>
        <w:tabs>
          <w:tab w:val="left" w:pos="2985"/>
        </w:tabs>
        <w:rPr>
          <w:b/>
          <w:bCs/>
        </w:rPr>
      </w:pPr>
      <w:r>
        <w:rPr>
          <w:b/>
          <w:bCs/>
        </w:rPr>
        <w:t xml:space="preserve">ĐÁP ÁN </w:t>
      </w:r>
      <w:r w:rsidRPr="00E404E1">
        <w:rPr>
          <w:b/>
          <w:bCs/>
        </w:rPr>
        <w:t>PHẦN TỰ LUẬN: (6,0 điểm)</w:t>
      </w:r>
    </w:p>
    <w:p w14:paraId="496E3170" w14:textId="77777777" w:rsidR="00925B4B" w:rsidRDefault="00925B4B" w:rsidP="00925B4B"/>
    <w:tbl>
      <w:tblPr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6946"/>
        <w:gridCol w:w="992"/>
        <w:gridCol w:w="1418"/>
      </w:tblGrid>
      <w:tr w:rsidR="002529E3" w:rsidRPr="00DA621B" w14:paraId="3BCFEA43" w14:textId="77777777" w:rsidTr="002529E3">
        <w:tc>
          <w:tcPr>
            <w:tcW w:w="1271" w:type="dxa"/>
            <w:shd w:val="clear" w:color="auto" w:fill="auto"/>
          </w:tcPr>
          <w:p w14:paraId="236B6FD4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Câu</w:t>
            </w:r>
          </w:p>
        </w:tc>
        <w:tc>
          <w:tcPr>
            <w:tcW w:w="6946" w:type="dxa"/>
            <w:shd w:val="clear" w:color="auto" w:fill="auto"/>
          </w:tcPr>
          <w:p w14:paraId="6BADDF32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Nội dung</w:t>
            </w:r>
          </w:p>
        </w:tc>
        <w:tc>
          <w:tcPr>
            <w:tcW w:w="992" w:type="dxa"/>
            <w:shd w:val="clear" w:color="auto" w:fill="auto"/>
          </w:tcPr>
          <w:p w14:paraId="08587070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Điểm</w:t>
            </w:r>
          </w:p>
        </w:tc>
        <w:tc>
          <w:tcPr>
            <w:tcW w:w="1418" w:type="dxa"/>
            <w:shd w:val="clear" w:color="auto" w:fill="auto"/>
          </w:tcPr>
          <w:p w14:paraId="43DE221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Tổng điểm</w:t>
            </w:r>
          </w:p>
        </w:tc>
      </w:tr>
      <w:tr w:rsidR="002529E3" w14:paraId="79A3CFF6" w14:textId="77777777" w:rsidTr="002529E3">
        <w:tc>
          <w:tcPr>
            <w:tcW w:w="1271" w:type="dxa"/>
            <w:vMerge w:val="restart"/>
            <w:shd w:val="clear" w:color="auto" w:fill="auto"/>
          </w:tcPr>
          <w:p w14:paraId="325ACE81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60B0ED40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E8A878A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237EAA6D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D5CE3A6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F963F27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201B1E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5613CD8D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1</w:t>
            </w:r>
          </w:p>
          <w:p w14:paraId="50C18F1C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lastRenderedPageBreak/>
              <w:t>(</w:t>
            </w:r>
            <w:r w:rsidR="00FA1F92">
              <w:rPr>
                <w:b/>
                <w:bCs/>
              </w:rPr>
              <w:t>2,0</w:t>
            </w:r>
            <w:r w:rsidRPr="002529E3">
              <w:rPr>
                <w:b/>
                <w:bCs/>
              </w:rPr>
              <w:t xml:space="preserve"> điểm)</w:t>
            </w:r>
          </w:p>
        </w:tc>
        <w:tc>
          <w:tcPr>
            <w:tcW w:w="9356" w:type="dxa"/>
            <w:gridSpan w:val="3"/>
            <w:shd w:val="clear" w:color="auto" w:fill="auto"/>
          </w:tcPr>
          <w:p w14:paraId="2C9C0CCD" w14:textId="77777777" w:rsidR="00925B4B" w:rsidRDefault="00925B4B" w:rsidP="0045185E">
            <w:r w:rsidRPr="002529E3">
              <w:rPr>
                <w:b/>
                <w:bCs/>
              </w:rPr>
              <w:lastRenderedPageBreak/>
              <w:t xml:space="preserve">a) Giải phương trình </w:t>
            </w:r>
            <w:r w:rsidRPr="002529E3">
              <w:rPr>
                <w:b/>
                <w:bCs/>
                <w:position w:val="-6"/>
              </w:rPr>
              <w:object w:dxaOrig="2360" w:dyaOrig="320" w14:anchorId="0DD90906">
                <v:shape id="_x0000_i1026" type="#_x0000_t75" style="width:118.5pt;height:16.5pt" o:ole="">
                  <v:imagedata r:id="rId7" o:title=""/>
                </v:shape>
                <o:OLEObject Type="Embed" ProgID="Equation.DSMT4" ShapeID="_x0000_i1026" DrawAspect="Content" ObjectID="_1699447510" r:id="rId8"/>
              </w:object>
            </w:r>
            <w:r w:rsidRPr="002529E3">
              <w:rPr>
                <w:b/>
                <w:bCs/>
              </w:rPr>
              <w:t>:</w:t>
            </w:r>
          </w:p>
        </w:tc>
      </w:tr>
      <w:tr w:rsidR="002529E3" w14:paraId="426E6232" w14:textId="77777777" w:rsidTr="002529E3">
        <w:tc>
          <w:tcPr>
            <w:tcW w:w="1271" w:type="dxa"/>
            <w:vMerge/>
            <w:shd w:val="clear" w:color="auto" w:fill="auto"/>
          </w:tcPr>
          <w:p w14:paraId="1C6E191D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46C6340B" w14:textId="77777777" w:rsidR="00925B4B" w:rsidRDefault="00925B4B" w:rsidP="0045185E">
            <w:r w:rsidRPr="002529E3">
              <w:rPr>
                <w:position w:val="-44"/>
              </w:rPr>
              <w:object w:dxaOrig="3600" w:dyaOrig="999" w14:anchorId="5A3BE2C6">
                <v:shape id="_x0000_i1027" type="#_x0000_t75" style="width:180pt;height:50.25pt" o:ole="">
                  <v:imagedata r:id="rId9" o:title=""/>
                </v:shape>
                <o:OLEObject Type="Embed" ProgID="Equation.DSMT4" ShapeID="_x0000_i1027" DrawAspect="Content" ObjectID="_1699447511" r:id="rId10"/>
              </w:object>
            </w:r>
          </w:p>
        </w:tc>
        <w:tc>
          <w:tcPr>
            <w:tcW w:w="992" w:type="dxa"/>
            <w:shd w:val="clear" w:color="auto" w:fill="auto"/>
          </w:tcPr>
          <w:p w14:paraId="3CC760EA" w14:textId="77777777" w:rsidR="00925B4B" w:rsidRDefault="00925B4B" w:rsidP="002529E3">
            <w:pPr>
              <w:jc w:val="center"/>
            </w:pPr>
          </w:p>
          <w:p w14:paraId="47DDBF75" w14:textId="77777777" w:rsidR="00925B4B" w:rsidRDefault="00FA1F92" w:rsidP="002529E3">
            <w:pPr>
              <w:jc w:val="center"/>
            </w:pPr>
            <w:r>
              <w:t>2x</w:t>
            </w:r>
            <w:r w:rsidR="00925B4B">
              <w:t>0,25</w:t>
            </w:r>
          </w:p>
        </w:tc>
        <w:tc>
          <w:tcPr>
            <w:tcW w:w="1418" w:type="dxa"/>
            <w:vMerge w:val="restart"/>
            <w:shd w:val="clear" w:color="auto" w:fill="auto"/>
          </w:tcPr>
          <w:p w14:paraId="2106CC2A" w14:textId="77777777" w:rsidR="00925B4B" w:rsidRDefault="00925B4B" w:rsidP="002529E3">
            <w:pPr>
              <w:jc w:val="center"/>
            </w:pPr>
          </w:p>
          <w:p w14:paraId="1CD326E0" w14:textId="77777777" w:rsidR="00925B4B" w:rsidRDefault="00925B4B" w:rsidP="002529E3">
            <w:pPr>
              <w:jc w:val="center"/>
            </w:pPr>
          </w:p>
          <w:p w14:paraId="6B871B04" w14:textId="77777777" w:rsidR="00925B4B" w:rsidRDefault="00925B4B" w:rsidP="002529E3">
            <w:pPr>
              <w:jc w:val="center"/>
            </w:pPr>
          </w:p>
          <w:p w14:paraId="392458C5" w14:textId="77777777" w:rsidR="00925B4B" w:rsidRPr="002529E3" w:rsidRDefault="00FA1F92" w:rsidP="002529E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đ</w:t>
            </w:r>
          </w:p>
        </w:tc>
      </w:tr>
      <w:tr w:rsidR="002529E3" w14:paraId="6EC7B5F0" w14:textId="77777777" w:rsidTr="002529E3">
        <w:tc>
          <w:tcPr>
            <w:tcW w:w="1271" w:type="dxa"/>
            <w:vMerge/>
            <w:shd w:val="clear" w:color="auto" w:fill="auto"/>
          </w:tcPr>
          <w:p w14:paraId="1FB9EFD5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3B3285C9" w14:textId="77777777" w:rsidR="00925B4B" w:rsidRDefault="00925B4B" w:rsidP="0045185E">
            <w:r w:rsidRPr="002529E3">
              <w:rPr>
                <w:position w:val="-46"/>
              </w:rPr>
              <w:object w:dxaOrig="2500" w:dyaOrig="1040" w14:anchorId="4677BD97">
                <v:shape id="_x0000_i1028" type="#_x0000_t75" style="width:125.25pt;height:52.5pt" o:ole="">
                  <v:imagedata r:id="rId11" o:title=""/>
                </v:shape>
                <o:OLEObject Type="Embed" ProgID="Equation.DSMT4" ShapeID="_x0000_i1028" DrawAspect="Content" ObjectID="_1699447512" r:id="rId12"/>
              </w:object>
            </w:r>
          </w:p>
        </w:tc>
        <w:tc>
          <w:tcPr>
            <w:tcW w:w="992" w:type="dxa"/>
            <w:shd w:val="clear" w:color="auto" w:fill="auto"/>
          </w:tcPr>
          <w:p w14:paraId="1C434DD5" w14:textId="77777777" w:rsidR="00925B4B" w:rsidRDefault="00925B4B" w:rsidP="002529E3">
            <w:pPr>
              <w:jc w:val="center"/>
            </w:pPr>
          </w:p>
          <w:p w14:paraId="5D0DA7BD" w14:textId="77777777" w:rsidR="00925B4B" w:rsidRDefault="00925B4B" w:rsidP="002529E3">
            <w:pPr>
              <w:jc w:val="center"/>
            </w:pPr>
          </w:p>
          <w:p w14:paraId="6FE8E2D0" w14:textId="77777777" w:rsidR="00925B4B" w:rsidRDefault="00925B4B" w:rsidP="002529E3">
            <w:pPr>
              <w:jc w:val="center"/>
            </w:pPr>
            <w:r>
              <w:t>0,25x2</w:t>
            </w:r>
          </w:p>
        </w:tc>
        <w:tc>
          <w:tcPr>
            <w:tcW w:w="1418" w:type="dxa"/>
            <w:vMerge/>
            <w:shd w:val="clear" w:color="auto" w:fill="auto"/>
          </w:tcPr>
          <w:p w14:paraId="545227A5" w14:textId="77777777" w:rsidR="00925B4B" w:rsidRDefault="00925B4B" w:rsidP="002529E3">
            <w:pPr>
              <w:jc w:val="center"/>
            </w:pPr>
          </w:p>
        </w:tc>
      </w:tr>
      <w:tr w:rsidR="002529E3" w14:paraId="26CB3DA8" w14:textId="77777777" w:rsidTr="002529E3">
        <w:tc>
          <w:tcPr>
            <w:tcW w:w="1271" w:type="dxa"/>
            <w:vMerge/>
            <w:shd w:val="clear" w:color="auto" w:fill="auto"/>
          </w:tcPr>
          <w:p w14:paraId="7E9B9F96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9356" w:type="dxa"/>
            <w:gridSpan w:val="3"/>
            <w:shd w:val="clear" w:color="auto" w:fill="auto"/>
          </w:tcPr>
          <w:p w14:paraId="334630CF" w14:textId="77777777" w:rsidR="00925B4B" w:rsidRDefault="00925B4B" w:rsidP="0045185E">
            <w:r w:rsidRPr="002529E3">
              <w:rPr>
                <w:b/>
                <w:bCs/>
              </w:rPr>
              <w:t xml:space="preserve">b) Tìm giá trị lớn nhất, giá trị nhỏ nhất của hàm số </w:t>
            </w:r>
            <w:r w:rsidRPr="002529E3">
              <w:rPr>
                <w:position w:val="-10"/>
              </w:rPr>
              <w:object w:dxaOrig="1880" w:dyaOrig="320" w14:anchorId="7AB126C3">
                <v:shape id="_x0000_i1029" type="#_x0000_t75" style="width:93.75pt;height:16.5pt" o:ole="">
                  <v:imagedata r:id="rId13" o:title=""/>
                </v:shape>
                <o:OLEObject Type="Embed" ProgID="Equation.DSMT4" ShapeID="_x0000_i1029" DrawAspect="Content" ObjectID="_1699447513" r:id="rId14"/>
              </w:object>
            </w:r>
            <w:r w:rsidRPr="002529E3">
              <w:rPr>
                <w:b/>
                <w:bCs/>
              </w:rPr>
              <w:t>:</w:t>
            </w:r>
          </w:p>
        </w:tc>
      </w:tr>
      <w:tr w:rsidR="002529E3" w14:paraId="576E7C66" w14:textId="77777777" w:rsidTr="002529E3">
        <w:tc>
          <w:tcPr>
            <w:tcW w:w="1271" w:type="dxa"/>
            <w:vMerge/>
            <w:shd w:val="clear" w:color="auto" w:fill="auto"/>
          </w:tcPr>
          <w:p w14:paraId="5E09224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1F760718" w14:textId="77777777" w:rsidR="00925B4B" w:rsidRDefault="00925B4B" w:rsidP="0045185E">
            <w:r>
              <w:t xml:space="preserve">Với mọi </w:t>
            </w:r>
            <w:r w:rsidRPr="002529E3">
              <w:rPr>
                <w:position w:val="-6"/>
              </w:rPr>
              <w:object w:dxaOrig="600" w:dyaOrig="279" w14:anchorId="79291008">
                <v:shape id="_x0000_i1030" type="#_x0000_t75" style="width:30pt;height:14.25pt" o:ole="">
                  <v:imagedata r:id="rId15" o:title=""/>
                </v:shape>
                <o:OLEObject Type="Embed" ProgID="Equation.DSMT4" ShapeID="_x0000_i1030" DrawAspect="Content" ObjectID="_1699447514" r:id="rId16"/>
              </w:object>
            </w:r>
            <w:r>
              <w:t xml:space="preserve">, ta có </w:t>
            </w:r>
            <w:r w:rsidR="00FA1F92" w:rsidRPr="00FA1F92">
              <w:rPr>
                <w:position w:val="-6"/>
              </w:rPr>
              <w:object w:dxaOrig="1300" w:dyaOrig="279" w14:anchorId="3758F33A">
                <v:shape id="_x0000_i1031" type="#_x0000_t75" style="width:65.25pt;height:14.25pt" o:ole="">
                  <v:imagedata r:id="rId17" o:title=""/>
                </v:shape>
                <o:OLEObject Type="Embed" ProgID="Equation.DSMT4" ShapeID="_x0000_i1031" DrawAspect="Content" ObjectID="_1699447515" r:id="rId18"/>
              </w:object>
            </w:r>
            <w:r w:rsidR="00FA1F92">
              <w:t xml:space="preserve">  </w:t>
            </w:r>
            <w:r w:rsidR="00FA1F92" w:rsidRPr="00FA1F92">
              <w:rPr>
                <w:color w:val="FF0000"/>
                <w:sz w:val="28"/>
                <w:szCs w:val="28"/>
              </w:rPr>
              <w:t>( tính chất này đã có, không cần chứng minh)</w:t>
            </w:r>
          </w:p>
        </w:tc>
        <w:tc>
          <w:tcPr>
            <w:tcW w:w="992" w:type="dxa"/>
            <w:shd w:val="clear" w:color="auto" w:fill="auto"/>
          </w:tcPr>
          <w:p w14:paraId="0DFAE7C2" w14:textId="77777777" w:rsidR="00925B4B" w:rsidRDefault="00925B4B" w:rsidP="002529E3">
            <w:pPr>
              <w:jc w:val="center"/>
            </w:pPr>
            <w:r>
              <w:t>0,5</w:t>
            </w:r>
          </w:p>
        </w:tc>
        <w:tc>
          <w:tcPr>
            <w:tcW w:w="1418" w:type="dxa"/>
            <w:vMerge w:val="restart"/>
            <w:shd w:val="clear" w:color="auto" w:fill="auto"/>
          </w:tcPr>
          <w:p w14:paraId="6D99AE41" w14:textId="77777777" w:rsidR="00925B4B" w:rsidRDefault="00925B4B" w:rsidP="002529E3">
            <w:pPr>
              <w:jc w:val="center"/>
            </w:pPr>
          </w:p>
          <w:p w14:paraId="3BBED6F8" w14:textId="77777777" w:rsidR="00925B4B" w:rsidRDefault="00925B4B" w:rsidP="002529E3">
            <w:pPr>
              <w:jc w:val="center"/>
            </w:pPr>
          </w:p>
          <w:p w14:paraId="2349BC8A" w14:textId="77777777" w:rsidR="00925B4B" w:rsidRDefault="00925B4B" w:rsidP="002529E3">
            <w:pPr>
              <w:jc w:val="center"/>
            </w:pPr>
          </w:p>
          <w:p w14:paraId="5ED2C8CE" w14:textId="77777777" w:rsidR="00925B4B" w:rsidRPr="002529E3" w:rsidRDefault="00FA1F92" w:rsidP="002529E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đ</w:t>
            </w:r>
          </w:p>
        </w:tc>
      </w:tr>
      <w:tr w:rsidR="002529E3" w14:paraId="1DFB6C26" w14:textId="77777777" w:rsidTr="002529E3">
        <w:tc>
          <w:tcPr>
            <w:tcW w:w="1271" w:type="dxa"/>
            <w:vMerge/>
            <w:shd w:val="clear" w:color="auto" w:fill="auto"/>
          </w:tcPr>
          <w:p w14:paraId="44A72EAB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5CB63940" w14:textId="77777777" w:rsidR="00925B4B" w:rsidRDefault="00925B4B" w:rsidP="0045185E"/>
          <w:p w14:paraId="55BF3200" w14:textId="77777777" w:rsidR="00925B4B" w:rsidRDefault="00FA1F92" w:rsidP="0045185E">
            <w:r w:rsidRPr="002529E3">
              <w:rPr>
                <w:position w:val="-10"/>
              </w:rPr>
              <w:object w:dxaOrig="2220" w:dyaOrig="320" w14:anchorId="6A77B655">
                <v:shape id="_x0000_i1032" type="#_x0000_t75" style="width:111pt;height:16.5pt" o:ole="">
                  <v:imagedata r:id="rId19" o:title=""/>
                </v:shape>
                <o:OLEObject Type="Embed" ProgID="Equation.DSMT4" ShapeID="_x0000_i1032" DrawAspect="Content" ObjectID="_1699447516" r:id="rId20"/>
              </w:object>
            </w:r>
          </w:p>
        </w:tc>
        <w:tc>
          <w:tcPr>
            <w:tcW w:w="992" w:type="dxa"/>
            <w:shd w:val="clear" w:color="auto" w:fill="auto"/>
          </w:tcPr>
          <w:p w14:paraId="22EE1D77" w14:textId="77777777" w:rsidR="00925B4B" w:rsidRDefault="00925B4B" w:rsidP="002529E3">
            <w:pPr>
              <w:jc w:val="center"/>
            </w:pPr>
          </w:p>
          <w:p w14:paraId="23ED348D" w14:textId="77777777" w:rsidR="00925B4B" w:rsidRDefault="00FA1F92" w:rsidP="00FA1F92">
            <w:r>
              <w:t xml:space="preserve">   </w:t>
            </w:r>
            <w:r w:rsidR="00925B4B"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5E05C24A" w14:textId="77777777" w:rsidR="00925B4B" w:rsidRDefault="00925B4B" w:rsidP="002529E3">
            <w:pPr>
              <w:jc w:val="center"/>
            </w:pPr>
          </w:p>
        </w:tc>
      </w:tr>
      <w:tr w:rsidR="002529E3" w14:paraId="60BE073F" w14:textId="77777777" w:rsidTr="002529E3">
        <w:tc>
          <w:tcPr>
            <w:tcW w:w="1271" w:type="dxa"/>
            <w:vMerge/>
            <w:shd w:val="clear" w:color="auto" w:fill="auto"/>
          </w:tcPr>
          <w:p w14:paraId="5170AA6C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A46C90C" w14:textId="77777777" w:rsidR="00925B4B" w:rsidRDefault="00925B4B" w:rsidP="0045185E">
            <w:r>
              <w:t>Vậy giá trị lớn nhất của hàm số là –2010, giá trị nhỏ nhất của hàm số là –2032.</w:t>
            </w:r>
          </w:p>
        </w:tc>
        <w:tc>
          <w:tcPr>
            <w:tcW w:w="992" w:type="dxa"/>
            <w:shd w:val="clear" w:color="auto" w:fill="auto"/>
          </w:tcPr>
          <w:p w14:paraId="389BCD11" w14:textId="77777777" w:rsidR="00925B4B" w:rsidRDefault="00925B4B" w:rsidP="002529E3">
            <w:pPr>
              <w:jc w:val="center"/>
            </w:pPr>
          </w:p>
          <w:p w14:paraId="4C16DABE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23D29580" w14:textId="77777777" w:rsidR="00925B4B" w:rsidRDefault="00925B4B" w:rsidP="002529E3">
            <w:pPr>
              <w:jc w:val="center"/>
            </w:pPr>
          </w:p>
        </w:tc>
      </w:tr>
      <w:tr w:rsidR="002529E3" w14:paraId="40DD562A" w14:textId="77777777" w:rsidTr="002529E3">
        <w:tc>
          <w:tcPr>
            <w:tcW w:w="1271" w:type="dxa"/>
            <w:vMerge w:val="restart"/>
            <w:shd w:val="clear" w:color="auto" w:fill="auto"/>
          </w:tcPr>
          <w:p w14:paraId="7528DB1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3B6B08E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14427632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54BD0693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2B207E5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32E5DBD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3730C145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647343F0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2</w:t>
            </w:r>
          </w:p>
          <w:p w14:paraId="35024028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(</w:t>
            </w:r>
            <w:r w:rsidR="00FA1F92">
              <w:rPr>
                <w:b/>
                <w:bCs/>
              </w:rPr>
              <w:t xml:space="preserve">2,0 </w:t>
            </w:r>
            <w:r w:rsidRPr="002529E3">
              <w:rPr>
                <w:b/>
                <w:bCs/>
              </w:rPr>
              <w:t>điểm)</w:t>
            </w:r>
          </w:p>
        </w:tc>
        <w:tc>
          <w:tcPr>
            <w:tcW w:w="9356" w:type="dxa"/>
            <w:gridSpan w:val="3"/>
            <w:shd w:val="clear" w:color="auto" w:fill="auto"/>
          </w:tcPr>
          <w:p w14:paraId="3263FC93" w14:textId="77777777" w:rsidR="00925B4B" w:rsidRDefault="00925B4B" w:rsidP="0045185E">
            <w:r w:rsidRPr="002529E3">
              <w:rPr>
                <w:b/>
                <w:bCs/>
              </w:rPr>
              <w:t xml:space="preserve">a) Trong mặt phẳng toạ độ </w:t>
            </w:r>
            <w:r w:rsidRPr="002529E3">
              <w:rPr>
                <w:b/>
                <w:bCs/>
                <w:i/>
                <w:iCs/>
              </w:rPr>
              <w:t>Oxy</w:t>
            </w:r>
            <w:r w:rsidRPr="002529E3">
              <w:rPr>
                <w:b/>
                <w:bCs/>
              </w:rPr>
              <w:t xml:space="preserve">, cho điểm </w:t>
            </w:r>
            <w:r w:rsidRPr="002529E3">
              <w:rPr>
                <w:b/>
                <w:bCs/>
                <w:i/>
                <w:iCs/>
              </w:rPr>
              <w:t>A</w:t>
            </w:r>
            <w:r w:rsidRPr="002529E3">
              <w:rPr>
                <w:b/>
                <w:bCs/>
              </w:rPr>
              <w:t xml:space="preserve">(1;6) và vectơ </w:t>
            </w:r>
            <w:r w:rsidRPr="002529E3">
              <w:rPr>
                <w:position w:val="-10"/>
              </w:rPr>
              <w:object w:dxaOrig="840" w:dyaOrig="380" w14:anchorId="0D9AD8E9">
                <v:shape id="_x0000_i1033" type="#_x0000_t75" style="width:42pt;height:18.75pt" o:ole="">
                  <v:imagedata r:id="rId21" o:title=""/>
                </v:shape>
                <o:OLEObject Type="Embed" ProgID="Equation.DSMT4" ShapeID="_x0000_i1033" DrawAspect="Content" ObjectID="_1699447517" r:id="rId22"/>
              </w:object>
            </w:r>
            <w:r w:rsidRPr="002529E3">
              <w:rPr>
                <w:b/>
                <w:bCs/>
              </w:rPr>
              <w:t xml:space="preserve">. Tìm toạ độ điểm </w:t>
            </w:r>
            <w:r w:rsidRPr="002529E3">
              <w:rPr>
                <w:b/>
                <w:bCs/>
                <w:i/>
                <w:iCs/>
              </w:rPr>
              <w:t xml:space="preserve">B </w:t>
            </w:r>
            <w:r w:rsidRPr="002529E3">
              <w:rPr>
                <w:b/>
                <w:bCs/>
              </w:rPr>
              <w:t xml:space="preserve">là ảnh của </w:t>
            </w:r>
            <w:r w:rsidRPr="002529E3">
              <w:rPr>
                <w:b/>
                <w:bCs/>
                <w:i/>
                <w:iCs/>
              </w:rPr>
              <w:t xml:space="preserve">A </w:t>
            </w:r>
            <w:r w:rsidRPr="002529E3">
              <w:rPr>
                <w:b/>
                <w:bCs/>
              </w:rPr>
              <w:t xml:space="preserve">qua phép tịnh tiến theo vectơ </w:t>
            </w:r>
            <w:r w:rsidRPr="002529E3">
              <w:rPr>
                <w:position w:val="-6"/>
              </w:rPr>
              <w:object w:dxaOrig="200" w:dyaOrig="340" w14:anchorId="08802A0E">
                <v:shape id="_x0000_i1034" type="#_x0000_t75" style="width:10.5pt;height:17.25pt" o:ole="">
                  <v:imagedata r:id="rId23" o:title=""/>
                </v:shape>
                <o:OLEObject Type="Embed" ProgID="Equation.DSMT4" ShapeID="_x0000_i1034" DrawAspect="Content" ObjectID="_1699447518" r:id="rId24"/>
              </w:object>
            </w:r>
            <w:r w:rsidRPr="002529E3">
              <w:rPr>
                <w:b/>
                <w:bCs/>
              </w:rPr>
              <w:t>:</w:t>
            </w:r>
          </w:p>
        </w:tc>
      </w:tr>
      <w:tr w:rsidR="002529E3" w14:paraId="1CD17986" w14:textId="77777777" w:rsidTr="002529E3">
        <w:tc>
          <w:tcPr>
            <w:tcW w:w="1271" w:type="dxa"/>
            <w:vMerge/>
            <w:shd w:val="clear" w:color="auto" w:fill="auto"/>
          </w:tcPr>
          <w:p w14:paraId="063F5D08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47E0B23B" w14:textId="77777777" w:rsidR="00925B4B" w:rsidRDefault="00925B4B" w:rsidP="0045185E">
            <w:r>
              <w:t xml:space="preserve">Gọi tọa độ </w:t>
            </w:r>
            <w:r w:rsidRPr="002529E3">
              <w:rPr>
                <w:i/>
                <w:iCs/>
              </w:rPr>
              <w:t xml:space="preserve">B </w:t>
            </w:r>
            <w:r>
              <w:t>là (</w:t>
            </w:r>
            <w:r w:rsidRPr="002529E3">
              <w:rPr>
                <w:i/>
                <w:iCs/>
              </w:rPr>
              <w:t>x</w:t>
            </w:r>
            <w:r>
              <w:t>;</w:t>
            </w:r>
            <w:r w:rsidRPr="002529E3">
              <w:rPr>
                <w:i/>
                <w:iCs/>
              </w:rPr>
              <w:t>y</w:t>
            </w:r>
            <w:r>
              <w:t>).</w:t>
            </w:r>
          </w:p>
          <w:p w14:paraId="12224F5D" w14:textId="77777777" w:rsidR="00925B4B" w:rsidRDefault="00925B4B" w:rsidP="0045185E">
            <w:r>
              <w:t xml:space="preserve">Ta có </w:t>
            </w:r>
            <w:r w:rsidRPr="002529E3">
              <w:rPr>
                <w:position w:val="-30"/>
              </w:rPr>
              <w:object w:dxaOrig="1760" w:dyaOrig="720" w14:anchorId="37DA1289">
                <v:shape id="_x0000_i1035" type="#_x0000_t75" style="width:88.5pt;height:36pt" o:ole="">
                  <v:imagedata r:id="rId25" o:title=""/>
                </v:shape>
                <o:OLEObject Type="Embed" ProgID="Equation.DSMT4" ShapeID="_x0000_i1035" DrawAspect="Content" ObjectID="_1699447519" r:id="rId26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494B52AA" w14:textId="77777777" w:rsidR="00925B4B" w:rsidRDefault="00925B4B" w:rsidP="002529E3">
            <w:pPr>
              <w:jc w:val="center"/>
            </w:pPr>
          </w:p>
          <w:p w14:paraId="69AF2038" w14:textId="77777777" w:rsidR="00925B4B" w:rsidRDefault="00925B4B" w:rsidP="002529E3">
            <w:pPr>
              <w:jc w:val="center"/>
            </w:pPr>
          </w:p>
          <w:p w14:paraId="7E73E3B9" w14:textId="77777777" w:rsidR="00925B4B" w:rsidRDefault="00925B4B" w:rsidP="002529E3">
            <w:pPr>
              <w:jc w:val="center"/>
            </w:pPr>
            <w:r>
              <w:t>0,25x</w:t>
            </w:r>
            <w:r w:rsidR="00FA1F92">
              <w:t>3</w:t>
            </w:r>
          </w:p>
        </w:tc>
        <w:tc>
          <w:tcPr>
            <w:tcW w:w="1418" w:type="dxa"/>
            <w:vMerge w:val="restart"/>
            <w:shd w:val="clear" w:color="auto" w:fill="auto"/>
          </w:tcPr>
          <w:p w14:paraId="3EF4392D" w14:textId="77777777" w:rsidR="00925B4B" w:rsidRDefault="00925B4B" w:rsidP="002529E3">
            <w:pPr>
              <w:jc w:val="center"/>
            </w:pPr>
          </w:p>
          <w:p w14:paraId="3A424EB0" w14:textId="77777777" w:rsidR="00925B4B" w:rsidRDefault="00FA1F92" w:rsidP="002529E3">
            <w:pPr>
              <w:jc w:val="center"/>
            </w:pPr>
            <w:r>
              <w:rPr>
                <w:b/>
                <w:bCs/>
              </w:rPr>
              <w:t>1đ</w:t>
            </w:r>
          </w:p>
        </w:tc>
      </w:tr>
      <w:tr w:rsidR="002529E3" w14:paraId="32929506" w14:textId="77777777" w:rsidTr="002529E3">
        <w:tc>
          <w:tcPr>
            <w:tcW w:w="1271" w:type="dxa"/>
            <w:vMerge/>
            <w:shd w:val="clear" w:color="auto" w:fill="auto"/>
          </w:tcPr>
          <w:p w14:paraId="2B2FDD60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64C8197" w14:textId="77777777" w:rsidR="00925B4B" w:rsidRDefault="00925B4B" w:rsidP="0045185E">
            <w:r>
              <w:t xml:space="preserve">Vậy </w:t>
            </w:r>
            <w:r w:rsidRPr="002529E3">
              <w:rPr>
                <w:position w:val="-10"/>
              </w:rPr>
              <w:object w:dxaOrig="1160" w:dyaOrig="320" w14:anchorId="4405D521">
                <v:shape id="_x0000_i1036" type="#_x0000_t75" style="width:57.75pt;height:16.5pt" o:ole="">
                  <v:imagedata r:id="rId27" o:title=""/>
                </v:shape>
                <o:OLEObject Type="Embed" ProgID="Equation.DSMT4" ShapeID="_x0000_i1036" DrawAspect="Content" ObjectID="_1699447520" r:id="rId28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20147644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4C09E492" w14:textId="77777777" w:rsidR="00925B4B" w:rsidRDefault="00925B4B" w:rsidP="002529E3">
            <w:pPr>
              <w:jc w:val="center"/>
            </w:pPr>
          </w:p>
        </w:tc>
      </w:tr>
      <w:tr w:rsidR="002529E3" w14:paraId="308E7E9F" w14:textId="77777777" w:rsidTr="002529E3">
        <w:tc>
          <w:tcPr>
            <w:tcW w:w="1271" w:type="dxa"/>
            <w:vMerge/>
            <w:shd w:val="clear" w:color="auto" w:fill="auto"/>
          </w:tcPr>
          <w:p w14:paraId="3C6BD4C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9356" w:type="dxa"/>
            <w:gridSpan w:val="3"/>
            <w:shd w:val="clear" w:color="auto" w:fill="auto"/>
          </w:tcPr>
          <w:p w14:paraId="0FCFC392" w14:textId="77777777" w:rsidR="00925B4B" w:rsidRDefault="00925B4B" w:rsidP="0045185E">
            <w:r w:rsidRPr="002529E3">
              <w:rPr>
                <w:b/>
                <w:bCs/>
              </w:rPr>
              <w:t xml:space="preserve">b) Trong mặt phẳng toạ độ </w:t>
            </w:r>
            <w:r w:rsidRPr="002529E3">
              <w:rPr>
                <w:b/>
                <w:bCs/>
                <w:i/>
                <w:iCs/>
              </w:rPr>
              <w:t>Oxy</w:t>
            </w:r>
            <w:r w:rsidRPr="002529E3">
              <w:rPr>
                <w:b/>
                <w:bCs/>
              </w:rPr>
              <w:t xml:space="preserve">, cho điểm 2 điểm </w:t>
            </w:r>
            <w:r w:rsidRPr="002529E3">
              <w:rPr>
                <w:b/>
                <w:bCs/>
                <w:i/>
                <w:iCs/>
              </w:rPr>
              <w:t>M</w:t>
            </w:r>
            <w:r w:rsidRPr="002529E3">
              <w:rPr>
                <w:b/>
                <w:bCs/>
              </w:rPr>
              <w:t xml:space="preserve">(2;-3), </w:t>
            </w:r>
            <w:r w:rsidRPr="002529E3">
              <w:rPr>
                <w:b/>
                <w:bCs/>
                <w:i/>
                <w:iCs/>
              </w:rPr>
              <w:t>I</w:t>
            </w:r>
            <w:r w:rsidRPr="002529E3">
              <w:rPr>
                <w:b/>
                <w:bCs/>
              </w:rPr>
              <w:t xml:space="preserve">(4;1). Gọi </w:t>
            </w:r>
            <w:r w:rsidRPr="002529E3">
              <w:rPr>
                <w:b/>
                <w:bCs/>
                <w:i/>
                <w:iCs/>
              </w:rPr>
              <w:t>M</w:t>
            </w:r>
            <w:r w:rsidRPr="002529E3">
              <w:rPr>
                <w:b/>
                <w:bCs/>
              </w:rPr>
              <w:t xml:space="preserve">’ là ảnh của </w:t>
            </w:r>
            <w:r w:rsidRPr="002529E3">
              <w:rPr>
                <w:b/>
                <w:bCs/>
                <w:i/>
                <w:iCs/>
              </w:rPr>
              <w:t xml:space="preserve">M </w:t>
            </w:r>
            <w:r w:rsidRPr="002529E3">
              <w:rPr>
                <w:b/>
                <w:bCs/>
              </w:rPr>
              <w:t xml:space="preserve">qua phép vị tự tâm </w:t>
            </w:r>
            <w:r w:rsidRPr="002529E3">
              <w:rPr>
                <w:b/>
                <w:bCs/>
                <w:i/>
                <w:iCs/>
              </w:rPr>
              <w:t xml:space="preserve">I </w:t>
            </w:r>
            <w:r w:rsidRPr="002529E3">
              <w:rPr>
                <w:b/>
                <w:bCs/>
              </w:rPr>
              <w:t>tỉ số -2.</w:t>
            </w:r>
            <w:r w:rsidRPr="002529E3">
              <w:rPr>
                <w:b/>
                <w:bCs/>
                <w:i/>
                <w:iCs/>
              </w:rPr>
              <w:t xml:space="preserve"> </w:t>
            </w:r>
            <w:r w:rsidRPr="002529E3">
              <w:rPr>
                <w:b/>
                <w:bCs/>
              </w:rPr>
              <w:t xml:space="preserve">Xác định toạ độ điểm </w:t>
            </w:r>
            <w:r w:rsidRPr="002529E3">
              <w:rPr>
                <w:b/>
                <w:bCs/>
                <w:i/>
                <w:iCs/>
              </w:rPr>
              <w:t>M’</w:t>
            </w:r>
            <w:r w:rsidRPr="002529E3">
              <w:rPr>
                <w:b/>
                <w:bCs/>
              </w:rPr>
              <w:t>:</w:t>
            </w:r>
          </w:p>
        </w:tc>
      </w:tr>
      <w:tr w:rsidR="002529E3" w14:paraId="511BE182" w14:textId="77777777" w:rsidTr="002529E3">
        <w:tc>
          <w:tcPr>
            <w:tcW w:w="1271" w:type="dxa"/>
            <w:vMerge/>
            <w:shd w:val="clear" w:color="auto" w:fill="auto"/>
          </w:tcPr>
          <w:p w14:paraId="659C77A5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3EA6E5A2" w14:textId="77777777" w:rsidR="00925B4B" w:rsidRDefault="00925B4B" w:rsidP="0045185E">
            <w:r>
              <w:t xml:space="preserve">Gọi tọa độ </w:t>
            </w:r>
            <w:r w:rsidRPr="002529E3">
              <w:rPr>
                <w:i/>
                <w:iCs/>
              </w:rPr>
              <w:t xml:space="preserve">M’ </w:t>
            </w:r>
            <w:r>
              <w:t>là (</w:t>
            </w:r>
            <w:r w:rsidRPr="002529E3">
              <w:rPr>
                <w:i/>
                <w:iCs/>
              </w:rPr>
              <w:t>x</w:t>
            </w:r>
            <w:r>
              <w:t>;</w:t>
            </w:r>
            <w:r w:rsidRPr="002529E3">
              <w:rPr>
                <w:i/>
                <w:iCs/>
              </w:rPr>
              <w:t>y</w:t>
            </w:r>
            <w:r>
              <w:t>).</w:t>
            </w:r>
          </w:p>
          <w:p w14:paraId="23C458E3" w14:textId="77777777" w:rsidR="00925B4B" w:rsidRDefault="00925B4B" w:rsidP="0045185E">
            <w:r>
              <w:t xml:space="preserve">Ta có </w:t>
            </w:r>
            <w:r w:rsidRPr="002529E3">
              <w:rPr>
                <w:position w:val="-4"/>
              </w:rPr>
              <w:object w:dxaOrig="1280" w:dyaOrig="320" w14:anchorId="2ECE3825">
                <v:shape id="_x0000_i1037" type="#_x0000_t75" style="width:63.75pt;height:16.5pt" o:ole="">
                  <v:imagedata r:id="rId29" o:title=""/>
                </v:shape>
                <o:OLEObject Type="Embed" ProgID="Equation.DSMT4" ShapeID="_x0000_i1037" DrawAspect="Content" ObjectID="_1699447521" r:id="rId30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3E92B88F" w14:textId="77777777" w:rsidR="00925B4B" w:rsidRDefault="00925B4B" w:rsidP="002529E3">
            <w:pPr>
              <w:jc w:val="center"/>
            </w:pPr>
          </w:p>
          <w:p w14:paraId="1DBF135A" w14:textId="77777777" w:rsidR="00925B4B" w:rsidRDefault="00925B4B" w:rsidP="002529E3">
            <w:pPr>
              <w:jc w:val="center"/>
            </w:pPr>
            <w:r>
              <w:t>0,5</w:t>
            </w:r>
          </w:p>
        </w:tc>
        <w:tc>
          <w:tcPr>
            <w:tcW w:w="1418" w:type="dxa"/>
            <w:vMerge w:val="restart"/>
            <w:shd w:val="clear" w:color="auto" w:fill="auto"/>
          </w:tcPr>
          <w:p w14:paraId="46562F86" w14:textId="77777777" w:rsidR="00925B4B" w:rsidRDefault="00925B4B" w:rsidP="002529E3">
            <w:pPr>
              <w:jc w:val="center"/>
            </w:pPr>
          </w:p>
          <w:p w14:paraId="7369FA9F" w14:textId="77777777" w:rsidR="00925B4B" w:rsidRDefault="00925B4B" w:rsidP="002529E3">
            <w:pPr>
              <w:jc w:val="center"/>
            </w:pPr>
          </w:p>
          <w:p w14:paraId="43C0A8E3" w14:textId="77777777" w:rsidR="00925B4B" w:rsidRPr="002529E3" w:rsidRDefault="00FA1F92" w:rsidP="002529E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đ</w:t>
            </w:r>
          </w:p>
        </w:tc>
      </w:tr>
      <w:tr w:rsidR="002529E3" w14:paraId="4C01DBFA" w14:textId="77777777" w:rsidTr="002529E3">
        <w:tc>
          <w:tcPr>
            <w:tcW w:w="1271" w:type="dxa"/>
            <w:vMerge/>
            <w:shd w:val="clear" w:color="auto" w:fill="auto"/>
          </w:tcPr>
          <w:p w14:paraId="35A71849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65B7D1D" w14:textId="77777777" w:rsidR="00925B4B" w:rsidRDefault="00925B4B" w:rsidP="0045185E">
            <w:r w:rsidRPr="002529E3">
              <w:rPr>
                <w:position w:val="-30"/>
              </w:rPr>
              <w:object w:dxaOrig="3100" w:dyaOrig="720" w14:anchorId="384C9F29">
                <v:shape id="_x0000_i1038" type="#_x0000_t75" style="width:154.5pt;height:36pt" o:ole="">
                  <v:imagedata r:id="rId31" o:title=""/>
                </v:shape>
                <o:OLEObject Type="Embed" ProgID="Equation.DSMT4" ShapeID="_x0000_i1038" DrawAspect="Content" ObjectID="_1699447522" r:id="rId32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5EDB9E25" w14:textId="77777777" w:rsidR="00925B4B" w:rsidRDefault="00925B4B" w:rsidP="002529E3">
            <w:pPr>
              <w:jc w:val="center"/>
            </w:pPr>
          </w:p>
          <w:p w14:paraId="2A4EDEC3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2EC4B934" w14:textId="77777777" w:rsidR="00925B4B" w:rsidRDefault="00925B4B" w:rsidP="002529E3">
            <w:pPr>
              <w:jc w:val="center"/>
            </w:pPr>
          </w:p>
        </w:tc>
      </w:tr>
      <w:tr w:rsidR="002529E3" w14:paraId="79541C35" w14:textId="77777777" w:rsidTr="002529E3">
        <w:tc>
          <w:tcPr>
            <w:tcW w:w="1271" w:type="dxa"/>
            <w:vMerge/>
            <w:shd w:val="clear" w:color="auto" w:fill="auto"/>
          </w:tcPr>
          <w:p w14:paraId="7E60E8B9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6CCF86A" w14:textId="77777777" w:rsidR="00925B4B" w:rsidRDefault="00925B4B" w:rsidP="0045185E">
            <w:r>
              <w:t xml:space="preserve">Vậy </w:t>
            </w:r>
            <w:r w:rsidRPr="002529E3">
              <w:rPr>
                <w:position w:val="-10"/>
              </w:rPr>
              <w:object w:dxaOrig="1100" w:dyaOrig="320" w14:anchorId="6E82B8D1">
                <v:shape id="_x0000_i1039" type="#_x0000_t75" style="width:54.75pt;height:16.5pt" o:ole="">
                  <v:imagedata r:id="rId33" o:title=""/>
                </v:shape>
                <o:OLEObject Type="Embed" ProgID="Equation.DSMT4" ShapeID="_x0000_i1039" DrawAspect="Content" ObjectID="_1699447523" r:id="rId34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6062FA69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502D6A4E" w14:textId="77777777" w:rsidR="00925B4B" w:rsidRDefault="00925B4B" w:rsidP="002529E3">
            <w:pPr>
              <w:jc w:val="center"/>
            </w:pPr>
          </w:p>
        </w:tc>
      </w:tr>
      <w:tr w:rsidR="002529E3" w14:paraId="61A669B1" w14:textId="77777777" w:rsidTr="002529E3">
        <w:tc>
          <w:tcPr>
            <w:tcW w:w="1271" w:type="dxa"/>
            <w:vMerge w:val="restart"/>
            <w:shd w:val="clear" w:color="auto" w:fill="auto"/>
          </w:tcPr>
          <w:p w14:paraId="2ACB1058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B3ED9C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536ABD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3</w:t>
            </w:r>
          </w:p>
          <w:p w14:paraId="5D6C6366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(1,0 điểm)</w:t>
            </w:r>
          </w:p>
        </w:tc>
        <w:tc>
          <w:tcPr>
            <w:tcW w:w="9356" w:type="dxa"/>
            <w:gridSpan w:val="3"/>
            <w:shd w:val="clear" w:color="auto" w:fill="auto"/>
          </w:tcPr>
          <w:p w14:paraId="222E34A5" w14:textId="77777777" w:rsidR="00925B4B" w:rsidRPr="002529E3" w:rsidRDefault="00925B4B" w:rsidP="0045185E">
            <w:pPr>
              <w:rPr>
                <w:b/>
                <w:bCs/>
              </w:rPr>
            </w:pPr>
            <w:r w:rsidRPr="002529E3">
              <w:rPr>
                <w:b/>
                <w:bCs/>
              </w:rPr>
              <w:t>Có 6 áo màu hồng, 7 áo màu xanh, 8 quần màu hồng, 9 quần màu xanh. Hỏi có bao nhiêu cách để chọn được 1 bộ quần áo cùng màu:</w:t>
            </w:r>
          </w:p>
        </w:tc>
      </w:tr>
      <w:tr w:rsidR="002529E3" w14:paraId="2E14FD9C" w14:textId="77777777" w:rsidTr="002529E3">
        <w:tc>
          <w:tcPr>
            <w:tcW w:w="1271" w:type="dxa"/>
            <w:vMerge/>
            <w:shd w:val="clear" w:color="auto" w:fill="auto"/>
          </w:tcPr>
          <w:p w14:paraId="48319DA4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32797D76" w14:textId="77777777" w:rsidR="00925B4B" w:rsidRPr="004F637A" w:rsidRDefault="00925B4B" w:rsidP="0045185E">
            <w:r w:rsidRPr="004F637A">
              <w:t xml:space="preserve">Chọn </w:t>
            </w:r>
            <w:r>
              <w:t>1 bộ quần áo màu hồng: Có 6.8 = 48 cách</w:t>
            </w:r>
          </w:p>
        </w:tc>
        <w:tc>
          <w:tcPr>
            <w:tcW w:w="992" w:type="dxa"/>
            <w:shd w:val="clear" w:color="auto" w:fill="auto"/>
          </w:tcPr>
          <w:p w14:paraId="79CEEC62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 w:val="restart"/>
            <w:shd w:val="clear" w:color="auto" w:fill="auto"/>
          </w:tcPr>
          <w:p w14:paraId="124F679C" w14:textId="77777777" w:rsidR="00925B4B" w:rsidRDefault="00925B4B" w:rsidP="002529E3">
            <w:pPr>
              <w:jc w:val="center"/>
            </w:pPr>
          </w:p>
          <w:p w14:paraId="0B4696D4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1,0</w:t>
            </w:r>
            <w:r w:rsidR="00FA1F92">
              <w:rPr>
                <w:b/>
                <w:bCs/>
              </w:rPr>
              <w:t>đ</w:t>
            </w:r>
          </w:p>
        </w:tc>
      </w:tr>
      <w:tr w:rsidR="002529E3" w14:paraId="515F83C4" w14:textId="77777777" w:rsidTr="002529E3">
        <w:tc>
          <w:tcPr>
            <w:tcW w:w="1271" w:type="dxa"/>
            <w:vMerge/>
            <w:shd w:val="clear" w:color="auto" w:fill="auto"/>
          </w:tcPr>
          <w:p w14:paraId="76522528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4868676B" w14:textId="77777777" w:rsidR="00925B4B" w:rsidRPr="004F637A" w:rsidRDefault="00925B4B" w:rsidP="0045185E">
            <w:r w:rsidRPr="004F637A">
              <w:t xml:space="preserve">Chọn </w:t>
            </w:r>
            <w:r>
              <w:t>1 bộ quần áo màu xanh: Có 7.9 = 63 cách</w:t>
            </w:r>
          </w:p>
        </w:tc>
        <w:tc>
          <w:tcPr>
            <w:tcW w:w="992" w:type="dxa"/>
            <w:shd w:val="clear" w:color="auto" w:fill="auto"/>
          </w:tcPr>
          <w:p w14:paraId="68543F52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030E29A0" w14:textId="77777777" w:rsidR="00925B4B" w:rsidRDefault="00925B4B" w:rsidP="002529E3">
            <w:pPr>
              <w:jc w:val="center"/>
            </w:pPr>
          </w:p>
        </w:tc>
      </w:tr>
      <w:tr w:rsidR="002529E3" w14:paraId="681D20FB" w14:textId="77777777" w:rsidTr="002529E3">
        <w:tc>
          <w:tcPr>
            <w:tcW w:w="1271" w:type="dxa"/>
            <w:vMerge/>
            <w:shd w:val="clear" w:color="auto" w:fill="auto"/>
          </w:tcPr>
          <w:p w14:paraId="584EC93A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18A8A70" w14:textId="77777777" w:rsidR="00925B4B" w:rsidRPr="004F637A" w:rsidRDefault="00925B4B" w:rsidP="0045185E">
            <w:r>
              <w:t>Vậy có tất cả 48 + 63 = 111 cách để chọn được 1 bộ quần áo cùng màu.</w:t>
            </w:r>
          </w:p>
        </w:tc>
        <w:tc>
          <w:tcPr>
            <w:tcW w:w="992" w:type="dxa"/>
            <w:shd w:val="clear" w:color="auto" w:fill="auto"/>
          </w:tcPr>
          <w:p w14:paraId="1AEDD8C2" w14:textId="77777777" w:rsidR="00925B4B" w:rsidRDefault="00925B4B" w:rsidP="002529E3">
            <w:pPr>
              <w:jc w:val="center"/>
            </w:pPr>
          </w:p>
          <w:p w14:paraId="31A15DCC" w14:textId="77777777" w:rsidR="00925B4B" w:rsidRDefault="00925B4B" w:rsidP="002529E3">
            <w:pPr>
              <w:jc w:val="center"/>
            </w:pPr>
            <w:r>
              <w:t>0,5</w:t>
            </w:r>
          </w:p>
        </w:tc>
        <w:tc>
          <w:tcPr>
            <w:tcW w:w="1418" w:type="dxa"/>
            <w:vMerge/>
            <w:shd w:val="clear" w:color="auto" w:fill="auto"/>
          </w:tcPr>
          <w:p w14:paraId="1698345A" w14:textId="77777777" w:rsidR="00925B4B" w:rsidRDefault="00925B4B" w:rsidP="002529E3">
            <w:pPr>
              <w:jc w:val="center"/>
            </w:pPr>
          </w:p>
        </w:tc>
      </w:tr>
      <w:tr w:rsidR="002529E3" w14:paraId="7F949E84" w14:textId="77777777" w:rsidTr="002529E3">
        <w:tc>
          <w:tcPr>
            <w:tcW w:w="1271" w:type="dxa"/>
            <w:vMerge w:val="restart"/>
            <w:shd w:val="clear" w:color="auto" w:fill="auto"/>
          </w:tcPr>
          <w:p w14:paraId="4087378B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1E6A9ABA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ABE9321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C1F56B7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4</w:t>
            </w:r>
          </w:p>
          <w:p w14:paraId="594EA2E4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(</w:t>
            </w:r>
            <w:r w:rsidR="00FA1F92">
              <w:rPr>
                <w:b/>
                <w:bCs/>
              </w:rPr>
              <w:t>0,5</w:t>
            </w:r>
            <w:r w:rsidRPr="002529E3">
              <w:rPr>
                <w:b/>
                <w:bCs/>
              </w:rPr>
              <w:t>điểm)</w:t>
            </w:r>
          </w:p>
        </w:tc>
        <w:tc>
          <w:tcPr>
            <w:tcW w:w="9356" w:type="dxa"/>
            <w:gridSpan w:val="3"/>
            <w:shd w:val="clear" w:color="auto" w:fill="auto"/>
          </w:tcPr>
          <w:p w14:paraId="38CBDAC6" w14:textId="77777777" w:rsidR="00925B4B" w:rsidRDefault="00925B4B" w:rsidP="0045185E">
            <w:r w:rsidRPr="002529E3">
              <w:rPr>
                <w:b/>
                <w:bCs/>
              </w:rPr>
              <w:t xml:space="preserve">Trong mặt phẳng toạ độ </w:t>
            </w:r>
            <w:r w:rsidRPr="002529E3">
              <w:rPr>
                <w:b/>
                <w:bCs/>
                <w:i/>
                <w:iCs/>
              </w:rPr>
              <w:t>Oxy</w:t>
            </w:r>
            <w:r w:rsidRPr="002529E3">
              <w:rPr>
                <w:b/>
                <w:bCs/>
              </w:rPr>
              <w:t>, cho đường tròn (</w:t>
            </w:r>
            <w:r w:rsidRPr="002529E3">
              <w:rPr>
                <w:b/>
                <w:bCs/>
                <w:i/>
                <w:iCs/>
              </w:rPr>
              <w:t>C</w:t>
            </w:r>
            <w:r w:rsidRPr="002529E3">
              <w:rPr>
                <w:b/>
                <w:bCs/>
              </w:rPr>
              <w:t xml:space="preserve">) có tâm </w:t>
            </w:r>
            <w:r w:rsidRPr="002529E3">
              <w:rPr>
                <w:b/>
                <w:bCs/>
                <w:i/>
                <w:iCs/>
              </w:rPr>
              <w:t>I</w:t>
            </w:r>
            <w:r w:rsidRPr="002529E3">
              <w:rPr>
                <w:b/>
                <w:bCs/>
              </w:rPr>
              <w:t xml:space="preserve">(4;-3) và bán kính </w:t>
            </w:r>
            <w:r w:rsidRPr="002529E3">
              <w:rPr>
                <w:b/>
                <w:bCs/>
                <w:i/>
                <w:iCs/>
              </w:rPr>
              <w:t>R</w:t>
            </w:r>
            <w:r w:rsidRPr="002529E3">
              <w:rPr>
                <w:b/>
                <w:bCs/>
              </w:rPr>
              <w:t xml:space="preserve">=5. Phép tịnh tiến theo vectơ </w:t>
            </w:r>
            <w:r w:rsidRPr="002529E3">
              <w:rPr>
                <w:position w:val="-10"/>
              </w:rPr>
              <w:object w:dxaOrig="820" w:dyaOrig="380" w14:anchorId="27F90A5C">
                <v:shape id="_x0000_i1040" type="#_x0000_t75" style="width:40.5pt;height:18.75pt" o:ole="">
                  <v:imagedata r:id="rId35" o:title=""/>
                </v:shape>
                <o:OLEObject Type="Embed" ProgID="Equation.DSMT4" ShapeID="_x0000_i1040" DrawAspect="Content" ObjectID="_1699447524" r:id="rId36"/>
              </w:object>
            </w:r>
            <w:r w:rsidRPr="002529E3">
              <w:rPr>
                <w:b/>
                <w:bCs/>
              </w:rPr>
              <w:t xml:space="preserve"> biến đường tròn (</w:t>
            </w:r>
            <w:r w:rsidRPr="002529E3">
              <w:rPr>
                <w:b/>
                <w:bCs/>
                <w:i/>
                <w:iCs/>
              </w:rPr>
              <w:t>C</w:t>
            </w:r>
            <w:r w:rsidRPr="002529E3">
              <w:rPr>
                <w:b/>
                <w:bCs/>
              </w:rPr>
              <w:t>) thành đường tròn (</w:t>
            </w:r>
            <w:r w:rsidRPr="002529E3">
              <w:rPr>
                <w:b/>
                <w:bCs/>
                <w:i/>
                <w:iCs/>
              </w:rPr>
              <w:t>C</w:t>
            </w:r>
            <w:r w:rsidRPr="002529E3">
              <w:rPr>
                <w:b/>
                <w:bCs/>
              </w:rPr>
              <w:t>’). Viết phương trình đường tròn (</w:t>
            </w:r>
            <w:r w:rsidRPr="002529E3">
              <w:rPr>
                <w:b/>
                <w:bCs/>
                <w:i/>
                <w:iCs/>
              </w:rPr>
              <w:t>C</w:t>
            </w:r>
            <w:r w:rsidRPr="002529E3">
              <w:rPr>
                <w:b/>
                <w:bCs/>
              </w:rPr>
              <w:t>’):</w:t>
            </w:r>
          </w:p>
        </w:tc>
      </w:tr>
      <w:tr w:rsidR="00FA1F92" w14:paraId="73C78893" w14:textId="77777777" w:rsidTr="00A4610F">
        <w:trPr>
          <w:trHeight w:val="857"/>
        </w:trPr>
        <w:tc>
          <w:tcPr>
            <w:tcW w:w="1271" w:type="dxa"/>
            <w:vMerge/>
            <w:shd w:val="clear" w:color="auto" w:fill="auto"/>
          </w:tcPr>
          <w:p w14:paraId="03921DD3" w14:textId="77777777" w:rsidR="00FA1F92" w:rsidRPr="002529E3" w:rsidRDefault="00FA1F92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178EE279" w14:textId="77777777" w:rsidR="00FA1F92" w:rsidRPr="0019451E" w:rsidRDefault="00FA1F92" w:rsidP="0045185E">
            <w:r>
              <w:t xml:space="preserve">Gọi </w:t>
            </w:r>
            <w:r w:rsidRPr="002529E3">
              <w:rPr>
                <w:i/>
                <w:iCs/>
              </w:rPr>
              <w:t xml:space="preserve">I’ </w:t>
            </w:r>
            <w:r>
              <w:t xml:space="preserve">và </w:t>
            </w:r>
            <w:r w:rsidRPr="002529E3">
              <w:rPr>
                <w:i/>
                <w:iCs/>
              </w:rPr>
              <w:t xml:space="preserve">R’ </w:t>
            </w:r>
            <w:r>
              <w:t>lần lượt là tâm và bán kính của (</w:t>
            </w:r>
            <w:r w:rsidRPr="002529E3">
              <w:rPr>
                <w:i/>
                <w:iCs/>
              </w:rPr>
              <w:t>C’</w:t>
            </w:r>
            <w:r>
              <w:t>).</w:t>
            </w:r>
          </w:p>
          <w:p w14:paraId="5F9305FC" w14:textId="77777777" w:rsidR="00FA1F92" w:rsidRPr="0019451E" w:rsidRDefault="00FA1F92" w:rsidP="0045185E">
            <w:r w:rsidRPr="002529E3">
              <w:rPr>
                <w:position w:val="-6"/>
              </w:rPr>
              <w:object w:dxaOrig="1040" w:dyaOrig="279" w14:anchorId="180F3C92">
                <v:shape id="_x0000_i1041" type="#_x0000_t75" style="width:52.5pt;height:14.25pt" o:ole="">
                  <v:imagedata r:id="rId37" o:title=""/>
                </v:shape>
                <o:OLEObject Type="Embed" ProgID="Equation.DSMT4" ShapeID="_x0000_i1041" DrawAspect="Content" ObjectID="_1699447525" r:id="rId38"/>
              </w:object>
            </w:r>
            <w:r>
              <w:t>;</w:t>
            </w:r>
          </w:p>
        </w:tc>
        <w:tc>
          <w:tcPr>
            <w:tcW w:w="992" w:type="dxa"/>
            <w:shd w:val="clear" w:color="auto" w:fill="auto"/>
          </w:tcPr>
          <w:p w14:paraId="26598012" w14:textId="77777777" w:rsidR="00FA1F92" w:rsidRDefault="00FA1F92" w:rsidP="002529E3">
            <w:pPr>
              <w:jc w:val="center"/>
            </w:pPr>
            <w:r>
              <w:t>0,25</w:t>
            </w:r>
          </w:p>
          <w:p w14:paraId="5292FF1D" w14:textId="77777777" w:rsidR="00FA1F92" w:rsidRDefault="00FA1F92" w:rsidP="002529E3">
            <w:pPr>
              <w:jc w:val="center"/>
            </w:pPr>
          </w:p>
        </w:tc>
        <w:tc>
          <w:tcPr>
            <w:tcW w:w="1418" w:type="dxa"/>
            <w:vMerge w:val="restart"/>
            <w:shd w:val="clear" w:color="auto" w:fill="auto"/>
          </w:tcPr>
          <w:p w14:paraId="6C51EDCC" w14:textId="77777777" w:rsidR="00FA1F92" w:rsidRDefault="00FA1F92" w:rsidP="002529E3">
            <w:pPr>
              <w:jc w:val="center"/>
            </w:pPr>
          </w:p>
          <w:p w14:paraId="1E1CAB64" w14:textId="77777777" w:rsidR="00FA1F92" w:rsidRDefault="00FA1F92" w:rsidP="002529E3">
            <w:pPr>
              <w:jc w:val="center"/>
            </w:pPr>
          </w:p>
          <w:p w14:paraId="4CE7CD9B" w14:textId="77777777" w:rsidR="00FA1F92" w:rsidRPr="002529E3" w:rsidRDefault="00FA1F92" w:rsidP="002529E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,5đ</w:t>
            </w:r>
          </w:p>
        </w:tc>
      </w:tr>
      <w:tr w:rsidR="00FA1F92" w14:paraId="7C878A31" w14:textId="77777777" w:rsidTr="00DA4CB9">
        <w:trPr>
          <w:trHeight w:val="745"/>
        </w:trPr>
        <w:tc>
          <w:tcPr>
            <w:tcW w:w="1271" w:type="dxa"/>
            <w:vMerge/>
            <w:shd w:val="clear" w:color="auto" w:fill="auto"/>
          </w:tcPr>
          <w:p w14:paraId="48CF645D" w14:textId="77777777" w:rsidR="00FA1F92" w:rsidRPr="002529E3" w:rsidRDefault="00FA1F92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574A3274" w14:textId="77777777" w:rsidR="00FA1F92" w:rsidRPr="00E2730D" w:rsidRDefault="00FA1F92" w:rsidP="0045185E">
            <w:r w:rsidRPr="002529E3">
              <w:rPr>
                <w:i/>
                <w:iCs/>
              </w:rPr>
              <w:t xml:space="preserve">I’ </w:t>
            </w:r>
            <w:r w:rsidRPr="00E2730D">
              <w:t xml:space="preserve">là ảnh của </w:t>
            </w:r>
            <w:r w:rsidRPr="002529E3">
              <w:rPr>
                <w:i/>
                <w:iCs/>
              </w:rPr>
              <w:t xml:space="preserve">I </w:t>
            </w:r>
            <w:r w:rsidRPr="00E2730D">
              <w:t xml:space="preserve">qua phép tịnh tiến theo vectơ </w:t>
            </w:r>
            <w:r w:rsidRPr="002529E3">
              <w:rPr>
                <w:position w:val="-10"/>
              </w:rPr>
              <w:object w:dxaOrig="1560" w:dyaOrig="380" w14:anchorId="1B937C04">
                <v:shape id="_x0000_i1042" type="#_x0000_t75" style="width:78pt;height:18.75pt" o:ole="">
                  <v:imagedata r:id="rId39" o:title=""/>
                </v:shape>
                <o:OLEObject Type="Embed" ProgID="Equation.DSMT4" ShapeID="_x0000_i1042" DrawAspect="Content" ObjectID="_1699447526" r:id="rId40"/>
              </w:object>
            </w:r>
          </w:p>
          <w:p w14:paraId="547E70D8" w14:textId="77777777" w:rsidR="00FA1F92" w:rsidRPr="00E2730D" w:rsidRDefault="00FA1F92" w:rsidP="0045185E">
            <w:r>
              <w:t>Vậy phương trình của (</w:t>
            </w:r>
            <w:r w:rsidRPr="002529E3">
              <w:rPr>
                <w:i/>
                <w:iCs/>
              </w:rPr>
              <w:t>C’</w:t>
            </w:r>
            <w:r>
              <w:t xml:space="preserve">) là </w:t>
            </w:r>
            <w:r w:rsidRPr="002529E3">
              <w:rPr>
                <w:position w:val="-10"/>
              </w:rPr>
              <w:object w:dxaOrig="2220" w:dyaOrig="360" w14:anchorId="04096A2B">
                <v:shape id="_x0000_i1043" type="#_x0000_t75" style="width:111pt;height:18pt" o:ole="">
                  <v:imagedata r:id="rId41" o:title=""/>
                </v:shape>
                <o:OLEObject Type="Embed" ProgID="Equation.DSMT4" ShapeID="_x0000_i1043" DrawAspect="Content" ObjectID="_1699447527" r:id="rId42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11BBED1B" w14:textId="77777777" w:rsidR="00FA1F92" w:rsidRDefault="00FA1F92" w:rsidP="00FA1F92"/>
          <w:p w14:paraId="7183E817" w14:textId="77777777" w:rsidR="00FA1F92" w:rsidRDefault="00FA1F92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6C6BBEE7" w14:textId="77777777" w:rsidR="00FA1F92" w:rsidRDefault="00FA1F92" w:rsidP="002529E3">
            <w:pPr>
              <w:jc w:val="center"/>
            </w:pPr>
          </w:p>
        </w:tc>
      </w:tr>
      <w:tr w:rsidR="002529E3" w14:paraId="6A532F16" w14:textId="77777777" w:rsidTr="002529E3">
        <w:tc>
          <w:tcPr>
            <w:tcW w:w="1271" w:type="dxa"/>
            <w:vMerge w:val="restart"/>
            <w:shd w:val="clear" w:color="auto" w:fill="auto"/>
          </w:tcPr>
          <w:p w14:paraId="76CD77C1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3780DFD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6FBD8BE2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55AC494C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D84CD8A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ACDF44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A2257FC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22963DE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8D2B610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469F8583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70D1DC9C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3E094DB3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05F69DC7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  <w:p w14:paraId="610F9549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5</w:t>
            </w:r>
          </w:p>
          <w:p w14:paraId="2DDF01FD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  <w:r w:rsidRPr="002529E3">
              <w:rPr>
                <w:b/>
                <w:bCs/>
              </w:rPr>
              <w:t>(</w:t>
            </w:r>
            <w:r w:rsidR="00FA1F92">
              <w:rPr>
                <w:b/>
                <w:bCs/>
              </w:rPr>
              <w:t>0,5</w:t>
            </w:r>
            <w:r w:rsidRPr="002529E3">
              <w:rPr>
                <w:b/>
                <w:bCs/>
              </w:rPr>
              <w:t xml:space="preserve"> điểm)</w:t>
            </w:r>
          </w:p>
        </w:tc>
        <w:tc>
          <w:tcPr>
            <w:tcW w:w="9356" w:type="dxa"/>
            <w:gridSpan w:val="3"/>
            <w:shd w:val="clear" w:color="auto" w:fill="auto"/>
          </w:tcPr>
          <w:p w14:paraId="5F5C1309" w14:textId="77777777" w:rsidR="00925B4B" w:rsidRPr="002529E3" w:rsidRDefault="00925B4B" w:rsidP="0045185E">
            <w:pPr>
              <w:rPr>
                <w:b/>
                <w:bCs/>
              </w:rPr>
            </w:pPr>
            <w:r w:rsidRPr="002529E3">
              <w:rPr>
                <w:b/>
                <w:bCs/>
              </w:rPr>
              <w:lastRenderedPageBreak/>
              <w:t xml:space="preserve">Cho phương trình </w:t>
            </w:r>
            <w:r w:rsidRPr="002529E3">
              <w:rPr>
                <w:position w:val="-10"/>
              </w:rPr>
              <w:object w:dxaOrig="4720" w:dyaOrig="360" w14:anchorId="783A9662">
                <v:shape id="_x0000_i1044" type="#_x0000_t75" style="width:235.5pt;height:18pt" o:ole="">
                  <v:imagedata r:id="rId43" o:title=""/>
                </v:shape>
                <o:OLEObject Type="Embed" ProgID="Equation.DSMT4" ShapeID="_x0000_i1044" DrawAspect="Content" ObjectID="_1699447528" r:id="rId44"/>
              </w:object>
            </w:r>
            <w:r w:rsidRPr="002529E3">
              <w:rPr>
                <w:b/>
                <w:bCs/>
              </w:rPr>
              <w:t xml:space="preserve">. Xác định </w:t>
            </w:r>
            <w:r w:rsidRPr="002529E3">
              <w:rPr>
                <w:b/>
                <w:bCs/>
                <w:i/>
                <w:iCs/>
              </w:rPr>
              <w:t xml:space="preserve">m </w:t>
            </w:r>
            <w:r w:rsidRPr="002529E3">
              <w:rPr>
                <w:b/>
                <w:bCs/>
              </w:rPr>
              <w:t xml:space="preserve">để phương trình có đúng 2 nghiệm phân biệt </w:t>
            </w:r>
            <w:r w:rsidRPr="002529E3">
              <w:rPr>
                <w:position w:val="-14"/>
              </w:rPr>
              <w:object w:dxaOrig="980" w:dyaOrig="400" w14:anchorId="7AA83897">
                <v:shape id="_x0000_i1045" type="#_x0000_t75" style="width:48.75pt;height:19.5pt" o:ole="">
                  <v:imagedata r:id="rId45" o:title=""/>
                </v:shape>
                <o:OLEObject Type="Embed" ProgID="Equation.DSMT4" ShapeID="_x0000_i1045" DrawAspect="Content" ObjectID="_1699447529" r:id="rId46"/>
              </w:object>
            </w:r>
            <w:r w:rsidRPr="002529E3">
              <w:rPr>
                <w:b/>
                <w:bCs/>
              </w:rPr>
              <w:t>.</w:t>
            </w:r>
          </w:p>
        </w:tc>
      </w:tr>
      <w:tr w:rsidR="002529E3" w14:paraId="362394FC" w14:textId="77777777" w:rsidTr="002529E3">
        <w:tc>
          <w:tcPr>
            <w:tcW w:w="1271" w:type="dxa"/>
            <w:vMerge/>
            <w:shd w:val="clear" w:color="auto" w:fill="auto"/>
          </w:tcPr>
          <w:p w14:paraId="144251A3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4F428A3E" w14:textId="77777777" w:rsidR="00925B4B" w:rsidRDefault="00925B4B" w:rsidP="0045185E">
            <w:r w:rsidRPr="002529E3">
              <w:rPr>
                <w:position w:val="-10"/>
              </w:rPr>
              <w:object w:dxaOrig="4500" w:dyaOrig="360" w14:anchorId="228FF6F6">
                <v:shape id="_x0000_i1046" type="#_x0000_t75" style="width:225pt;height:18pt" o:ole="">
                  <v:imagedata r:id="rId47" o:title=""/>
                </v:shape>
                <o:OLEObject Type="Embed" ProgID="Equation.DSMT4" ShapeID="_x0000_i1046" DrawAspect="Content" ObjectID="_1699447530" r:id="rId48"/>
              </w:object>
            </w:r>
            <w:r>
              <w:t xml:space="preserve">  (*)</w:t>
            </w:r>
          </w:p>
          <w:p w14:paraId="46BE56EC" w14:textId="77777777" w:rsidR="00925B4B" w:rsidRDefault="00925B4B" w:rsidP="0045185E">
            <w:r w:rsidRPr="002529E3">
              <w:rPr>
                <w:position w:val="-16"/>
              </w:rPr>
              <w:object w:dxaOrig="5340" w:dyaOrig="440" w14:anchorId="080209D2">
                <v:shape id="_x0000_i1047" type="#_x0000_t75" style="width:267pt;height:22.5pt" o:ole="">
                  <v:imagedata r:id="rId49" o:title=""/>
                </v:shape>
                <o:OLEObject Type="Embed" ProgID="Equation.DSMT4" ShapeID="_x0000_i1047" DrawAspect="Content" ObjectID="_1699447531" r:id="rId50"/>
              </w:object>
            </w:r>
          </w:p>
          <w:p w14:paraId="0F1972E1" w14:textId="77777777" w:rsidR="00925B4B" w:rsidRPr="004F637A" w:rsidRDefault="00925B4B" w:rsidP="0045185E">
            <w:r w:rsidRPr="002529E3">
              <w:rPr>
                <w:position w:val="-60"/>
              </w:rPr>
              <w:object w:dxaOrig="2160" w:dyaOrig="1320" w14:anchorId="513F7795">
                <v:shape id="_x0000_i1048" type="#_x0000_t75" style="width:108pt;height:66.75pt" o:ole="">
                  <v:imagedata r:id="rId51" o:title=""/>
                </v:shape>
                <o:OLEObject Type="Embed" ProgID="Equation.DSMT4" ShapeID="_x0000_i1048" DrawAspect="Content" ObjectID="_1699447532" r:id="rId52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5E58DEBA" w14:textId="77777777" w:rsidR="00925B4B" w:rsidRDefault="00925B4B" w:rsidP="002529E3">
            <w:pPr>
              <w:jc w:val="center"/>
            </w:pPr>
          </w:p>
          <w:p w14:paraId="1265803B" w14:textId="77777777" w:rsidR="00925B4B" w:rsidRDefault="00925B4B" w:rsidP="002529E3">
            <w:pPr>
              <w:jc w:val="center"/>
            </w:pPr>
          </w:p>
          <w:p w14:paraId="5AF5182C" w14:textId="77777777" w:rsidR="00925B4B" w:rsidRDefault="00925B4B" w:rsidP="002529E3">
            <w:pPr>
              <w:jc w:val="center"/>
            </w:pPr>
          </w:p>
          <w:p w14:paraId="07AD276E" w14:textId="77777777" w:rsidR="00925B4B" w:rsidRDefault="00925B4B" w:rsidP="002529E3">
            <w:pPr>
              <w:jc w:val="center"/>
            </w:pPr>
          </w:p>
          <w:p w14:paraId="18CE5977" w14:textId="77777777" w:rsidR="00925B4B" w:rsidRDefault="00925B4B" w:rsidP="002529E3">
            <w:pPr>
              <w:jc w:val="center"/>
            </w:pPr>
          </w:p>
          <w:p w14:paraId="3F4AEE0A" w14:textId="77777777" w:rsidR="00925B4B" w:rsidRDefault="00925B4B" w:rsidP="002529E3">
            <w:pPr>
              <w:jc w:val="center"/>
            </w:pPr>
          </w:p>
          <w:p w14:paraId="389ADE3C" w14:textId="77777777" w:rsidR="00925B4B" w:rsidRDefault="00925B4B" w:rsidP="002529E3">
            <w:pPr>
              <w:jc w:val="center"/>
            </w:pPr>
          </w:p>
        </w:tc>
        <w:tc>
          <w:tcPr>
            <w:tcW w:w="1418" w:type="dxa"/>
            <w:vMerge w:val="restart"/>
            <w:shd w:val="clear" w:color="auto" w:fill="auto"/>
          </w:tcPr>
          <w:p w14:paraId="284C6D27" w14:textId="77777777" w:rsidR="00925B4B" w:rsidRDefault="00925B4B" w:rsidP="002529E3">
            <w:pPr>
              <w:jc w:val="center"/>
            </w:pPr>
          </w:p>
          <w:p w14:paraId="17044457" w14:textId="77777777" w:rsidR="00925B4B" w:rsidRDefault="00925B4B" w:rsidP="002529E3">
            <w:pPr>
              <w:jc w:val="center"/>
            </w:pPr>
          </w:p>
          <w:p w14:paraId="19BE88E9" w14:textId="77777777" w:rsidR="00925B4B" w:rsidRDefault="00925B4B" w:rsidP="002529E3">
            <w:pPr>
              <w:jc w:val="center"/>
            </w:pPr>
          </w:p>
          <w:p w14:paraId="3D971B2D" w14:textId="77777777" w:rsidR="00925B4B" w:rsidRDefault="00925B4B" w:rsidP="002529E3">
            <w:pPr>
              <w:jc w:val="center"/>
            </w:pPr>
          </w:p>
          <w:p w14:paraId="68FA6097" w14:textId="77777777" w:rsidR="00925B4B" w:rsidRDefault="00925B4B" w:rsidP="002529E3">
            <w:pPr>
              <w:jc w:val="center"/>
            </w:pPr>
          </w:p>
          <w:p w14:paraId="6858797D" w14:textId="77777777" w:rsidR="00925B4B" w:rsidRDefault="00925B4B" w:rsidP="002529E3">
            <w:pPr>
              <w:jc w:val="center"/>
            </w:pPr>
          </w:p>
          <w:p w14:paraId="25399B2F" w14:textId="77777777" w:rsidR="00925B4B" w:rsidRDefault="00925B4B" w:rsidP="002529E3">
            <w:pPr>
              <w:jc w:val="center"/>
            </w:pPr>
          </w:p>
          <w:p w14:paraId="2E032DB2" w14:textId="77777777" w:rsidR="00925B4B" w:rsidRDefault="00925B4B" w:rsidP="002529E3">
            <w:pPr>
              <w:jc w:val="center"/>
            </w:pPr>
          </w:p>
          <w:p w14:paraId="4AFCD46A" w14:textId="77777777" w:rsidR="00925B4B" w:rsidRDefault="00925B4B" w:rsidP="002529E3">
            <w:pPr>
              <w:jc w:val="center"/>
            </w:pPr>
          </w:p>
          <w:p w14:paraId="606DBCAC" w14:textId="77777777" w:rsidR="00925B4B" w:rsidRDefault="00925B4B" w:rsidP="002529E3">
            <w:pPr>
              <w:jc w:val="center"/>
            </w:pPr>
          </w:p>
          <w:p w14:paraId="6CEC0E57" w14:textId="77777777" w:rsidR="00925B4B" w:rsidRDefault="00925B4B" w:rsidP="002529E3">
            <w:pPr>
              <w:jc w:val="center"/>
            </w:pPr>
          </w:p>
          <w:p w14:paraId="36EF031C" w14:textId="77777777" w:rsidR="00925B4B" w:rsidRDefault="00925B4B" w:rsidP="002529E3">
            <w:pPr>
              <w:jc w:val="center"/>
            </w:pPr>
          </w:p>
          <w:p w14:paraId="0A572B68" w14:textId="77777777" w:rsidR="00925B4B" w:rsidRDefault="00925B4B" w:rsidP="002529E3">
            <w:pPr>
              <w:jc w:val="center"/>
            </w:pPr>
          </w:p>
          <w:p w14:paraId="4D28ED47" w14:textId="77777777" w:rsidR="00925B4B" w:rsidRPr="002529E3" w:rsidRDefault="00FA1F92" w:rsidP="002529E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,5đ</w:t>
            </w:r>
          </w:p>
        </w:tc>
      </w:tr>
      <w:tr w:rsidR="002529E3" w14:paraId="2611DAAB" w14:textId="77777777" w:rsidTr="002529E3">
        <w:tc>
          <w:tcPr>
            <w:tcW w:w="1271" w:type="dxa"/>
            <w:vMerge/>
            <w:shd w:val="clear" w:color="auto" w:fill="auto"/>
          </w:tcPr>
          <w:p w14:paraId="0E17595F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30CC527A" w14:textId="77777777" w:rsidR="00925B4B" w:rsidRPr="004F637A" w:rsidRDefault="00925B4B" w:rsidP="0045185E">
            <w:r>
              <w:t xml:space="preserve">(1) luôn có đúng 2 nghiệm </w:t>
            </w:r>
            <w:r w:rsidRPr="002529E3">
              <w:rPr>
                <w:position w:val="-14"/>
              </w:rPr>
              <w:object w:dxaOrig="920" w:dyaOrig="400" w14:anchorId="0ADB751C">
                <v:shape id="_x0000_i1049" type="#_x0000_t75" style="width:46.5pt;height:19.5pt" o:ole="">
                  <v:imagedata r:id="rId53" o:title=""/>
                </v:shape>
                <o:OLEObject Type="Embed" ProgID="Equation.DSMT4" ShapeID="_x0000_i1049" DrawAspect="Content" ObjectID="_1699447533" r:id="rId54"/>
              </w:object>
            </w:r>
            <w:r>
              <w:t xml:space="preserve"> là  </w:t>
            </w:r>
            <w:r w:rsidRPr="002529E3">
              <w:rPr>
                <w:position w:val="-24"/>
              </w:rPr>
              <w:object w:dxaOrig="600" w:dyaOrig="620" w14:anchorId="20286ED1">
                <v:shape id="_x0000_i1050" type="#_x0000_t75" style="width:30pt;height:31.5pt" o:ole="">
                  <v:imagedata r:id="rId55" o:title=""/>
                </v:shape>
                <o:OLEObject Type="Embed" ProgID="Equation.DSMT4" ShapeID="_x0000_i1050" DrawAspect="Content" ObjectID="_1699447534" r:id="rId56"/>
              </w:object>
            </w:r>
            <w:r>
              <w:t xml:space="preserve"> và </w:t>
            </w:r>
            <w:r w:rsidRPr="002529E3">
              <w:rPr>
                <w:position w:val="-24"/>
              </w:rPr>
              <w:object w:dxaOrig="720" w:dyaOrig="620" w14:anchorId="4A3011E1">
                <v:shape id="_x0000_i1051" type="#_x0000_t75" style="width:36pt;height:31.5pt" o:ole="">
                  <v:imagedata r:id="rId57" o:title=""/>
                </v:shape>
                <o:OLEObject Type="Embed" ProgID="Equation.DSMT4" ShapeID="_x0000_i1051" DrawAspect="Content" ObjectID="_1699447535" r:id="rId58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2984D84E" w14:textId="77777777" w:rsidR="00925B4B" w:rsidRDefault="00925B4B" w:rsidP="002529E3">
            <w:pPr>
              <w:jc w:val="center"/>
            </w:pPr>
          </w:p>
          <w:p w14:paraId="686AF4D6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6A3FA10A" w14:textId="77777777" w:rsidR="00925B4B" w:rsidRDefault="00925B4B" w:rsidP="002529E3">
            <w:pPr>
              <w:jc w:val="center"/>
            </w:pPr>
          </w:p>
        </w:tc>
      </w:tr>
      <w:tr w:rsidR="002529E3" w14:paraId="6DC49941" w14:textId="77777777" w:rsidTr="002529E3">
        <w:tc>
          <w:tcPr>
            <w:tcW w:w="1271" w:type="dxa"/>
            <w:vMerge/>
            <w:shd w:val="clear" w:color="auto" w:fill="auto"/>
          </w:tcPr>
          <w:p w14:paraId="15FEAA64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65DB70C1" w14:textId="77777777" w:rsidR="00925B4B" w:rsidRDefault="00925B4B" w:rsidP="0045185E">
            <w:r>
              <w:t xml:space="preserve">Đặt </w:t>
            </w:r>
            <w:r w:rsidRPr="002529E3">
              <w:rPr>
                <w:position w:val="-6"/>
              </w:rPr>
              <w:object w:dxaOrig="820" w:dyaOrig="279" w14:anchorId="312AC94B">
                <v:shape id="_x0000_i1052" type="#_x0000_t75" style="width:40.5pt;height:14.25pt" o:ole="">
                  <v:imagedata r:id="rId59" o:title=""/>
                </v:shape>
                <o:OLEObject Type="Embed" ProgID="Equation.DSMT4" ShapeID="_x0000_i1052" DrawAspect="Content" ObjectID="_1699447536" r:id="rId60"/>
              </w:object>
            </w:r>
            <w:r>
              <w:t xml:space="preserve"> ta có </w:t>
            </w:r>
            <w:r w:rsidRPr="002529E3">
              <w:rPr>
                <w:position w:val="-14"/>
              </w:rPr>
              <w:object w:dxaOrig="920" w:dyaOrig="400" w14:anchorId="517912F1">
                <v:shape id="_x0000_i1053" type="#_x0000_t75" style="width:46.5pt;height:19.5pt" o:ole="">
                  <v:imagedata r:id="rId53" o:title=""/>
                </v:shape>
                <o:OLEObject Type="Embed" ProgID="Equation.DSMT4" ShapeID="_x0000_i1053" DrawAspect="Content" ObjectID="_1699447537" r:id="rId61"/>
              </w:object>
            </w:r>
            <w:r>
              <w:t xml:space="preserve"> thì </w:t>
            </w:r>
            <w:r w:rsidRPr="002529E3">
              <w:rPr>
                <w:position w:val="-14"/>
              </w:rPr>
              <w:object w:dxaOrig="800" w:dyaOrig="400" w14:anchorId="2CD89971">
                <v:shape id="_x0000_i1054" type="#_x0000_t75" style="width:39.75pt;height:19.5pt" o:ole="">
                  <v:imagedata r:id="rId62" o:title=""/>
                </v:shape>
                <o:OLEObject Type="Embed" ProgID="Equation.DSMT4" ShapeID="_x0000_i1054" DrawAspect="Content" ObjectID="_1699447538" r:id="rId63"/>
              </w:object>
            </w:r>
            <w:r>
              <w:t xml:space="preserve"> và (2) thành </w:t>
            </w:r>
            <w:r w:rsidRPr="002529E3">
              <w:rPr>
                <w:position w:val="-24"/>
              </w:rPr>
              <w:object w:dxaOrig="1380" w:dyaOrig="620" w14:anchorId="0C83617D">
                <v:shape id="_x0000_i1055" type="#_x0000_t75" style="width:69pt;height:31.5pt" o:ole="">
                  <v:imagedata r:id="rId64" o:title=""/>
                </v:shape>
                <o:OLEObject Type="Embed" ProgID="Equation.DSMT4" ShapeID="_x0000_i1055" DrawAspect="Content" ObjectID="_1699447539" r:id="rId65"/>
              </w:object>
            </w:r>
            <w:r>
              <w:t>.</w:t>
            </w:r>
          </w:p>
          <w:p w14:paraId="2E817F52" w14:textId="77777777" w:rsidR="00925B4B" w:rsidRDefault="00925B4B" w:rsidP="0045185E">
            <w:r>
              <w:rPr>
                <w:noProof/>
              </w:rPr>
              <w:t xml:space="preserve">               </w:t>
            </w:r>
            <w:r w:rsidR="00D82D9B">
              <w:rPr>
                <w:noProof/>
              </w:rPr>
              <w:pict w14:anchorId="273FBF4B">
                <v:shape id="Picture 3" o:spid="_x0000_i1056" type="#_x0000_t75" style="width:217.5pt;height:84.75pt;visibility:visible;mso-wrap-style:square">
                  <v:imagedata r:id="rId66" o:title=""/>
                </v:shape>
              </w:pict>
            </w:r>
          </w:p>
          <w:p w14:paraId="38FE3326" w14:textId="77777777" w:rsidR="00925B4B" w:rsidRPr="004F637A" w:rsidRDefault="00925B4B" w:rsidP="0045185E">
            <w:r>
              <w:t xml:space="preserve">(*) có đúng 2 nghiệm phân biệt </w:t>
            </w:r>
            <w:r w:rsidRPr="002529E3">
              <w:rPr>
                <w:position w:val="-14"/>
              </w:rPr>
              <w:object w:dxaOrig="920" w:dyaOrig="400" w14:anchorId="539A73A4">
                <v:shape id="_x0000_i1057" type="#_x0000_t75" style="width:46.5pt;height:19.5pt" o:ole="">
                  <v:imagedata r:id="rId67" o:title=""/>
                </v:shape>
                <o:OLEObject Type="Embed" ProgID="Equation.DSMT4" ShapeID="_x0000_i1057" DrawAspect="Content" ObjectID="_1699447540" r:id="rId68"/>
              </w:object>
            </w:r>
            <w:r>
              <w:t xml:space="preserve"> </w:t>
            </w:r>
            <w:r w:rsidRPr="002529E3">
              <w:rPr>
                <w:position w:val="-6"/>
              </w:rPr>
              <w:object w:dxaOrig="340" w:dyaOrig="240" w14:anchorId="67533AC9">
                <v:shape id="_x0000_i1058" type="#_x0000_t75" style="width:17.25pt;height:12pt" o:ole="">
                  <v:imagedata r:id="rId69" o:title=""/>
                </v:shape>
                <o:OLEObject Type="Embed" ProgID="Equation.DSMT4" ShapeID="_x0000_i1058" DrawAspect="Content" ObjectID="_1699447541" r:id="rId70"/>
              </w:object>
            </w:r>
            <w:r>
              <w:t xml:space="preserve"> (3) không có nghiệm trên đoạn </w:t>
            </w:r>
            <w:r w:rsidRPr="002529E3">
              <w:rPr>
                <w:position w:val="-14"/>
              </w:rPr>
              <w:object w:dxaOrig="499" w:dyaOrig="400" w14:anchorId="7F03138C">
                <v:shape id="_x0000_i1059" type="#_x0000_t75" style="width:25.5pt;height:19.5pt" o:ole="">
                  <v:imagedata r:id="rId71" o:title=""/>
                </v:shape>
                <o:OLEObject Type="Embed" ProgID="Equation.DSMT4" ShapeID="_x0000_i1059" DrawAspect="Content" ObjectID="_1699447542" r:id="rId72"/>
              </w:object>
            </w:r>
            <w:r>
              <w:t xml:space="preserve"> hoặc có đúng 1 nghiệm trên đoạn </w:t>
            </w:r>
            <w:r w:rsidRPr="002529E3">
              <w:rPr>
                <w:position w:val="-14"/>
              </w:rPr>
              <w:object w:dxaOrig="499" w:dyaOrig="400" w14:anchorId="3411DC98">
                <v:shape id="_x0000_i1060" type="#_x0000_t75" style="width:25.5pt;height:19.5pt" o:ole="">
                  <v:imagedata r:id="rId71" o:title=""/>
                </v:shape>
                <o:OLEObject Type="Embed" ProgID="Equation.DSMT4" ShapeID="_x0000_i1060" DrawAspect="Content" ObjectID="_1699447543" r:id="rId73"/>
              </w:object>
            </w:r>
            <w:r>
              <w:t xml:space="preserve"> là </w:t>
            </w:r>
            <w:r w:rsidRPr="002529E3">
              <w:rPr>
                <w:position w:val="-24"/>
              </w:rPr>
              <w:object w:dxaOrig="540" w:dyaOrig="620" w14:anchorId="2C487B14">
                <v:shape id="_x0000_i1061" type="#_x0000_t75" style="width:27pt;height:31.5pt" o:ole="">
                  <v:imagedata r:id="rId74" o:title=""/>
                </v:shape>
                <o:OLEObject Type="Embed" ProgID="Equation.DSMT4" ShapeID="_x0000_i1061" DrawAspect="Content" ObjectID="_1699447544" r:id="rId75"/>
              </w:object>
            </w:r>
          </w:p>
        </w:tc>
        <w:tc>
          <w:tcPr>
            <w:tcW w:w="992" w:type="dxa"/>
            <w:shd w:val="clear" w:color="auto" w:fill="auto"/>
          </w:tcPr>
          <w:p w14:paraId="0AFD01CA" w14:textId="77777777" w:rsidR="00925B4B" w:rsidRDefault="00925B4B" w:rsidP="002529E3">
            <w:pPr>
              <w:jc w:val="center"/>
            </w:pPr>
          </w:p>
          <w:p w14:paraId="273A52B7" w14:textId="77777777" w:rsidR="00925B4B" w:rsidRDefault="00925B4B" w:rsidP="002529E3">
            <w:pPr>
              <w:jc w:val="center"/>
            </w:pPr>
          </w:p>
          <w:p w14:paraId="0383F008" w14:textId="77777777" w:rsidR="00925B4B" w:rsidRDefault="00925B4B" w:rsidP="002529E3">
            <w:pPr>
              <w:jc w:val="center"/>
            </w:pPr>
          </w:p>
          <w:p w14:paraId="779C0333" w14:textId="77777777" w:rsidR="00925B4B" w:rsidRDefault="00925B4B" w:rsidP="002529E3">
            <w:pPr>
              <w:jc w:val="center"/>
            </w:pPr>
          </w:p>
          <w:p w14:paraId="3733A062" w14:textId="77777777" w:rsidR="00925B4B" w:rsidRDefault="00925B4B" w:rsidP="002529E3">
            <w:pPr>
              <w:jc w:val="center"/>
            </w:pPr>
          </w:p>
          <w:p w14:paraId="529C95F5" w14:textId="77777777" w:rsidR="00925B4B" w:rsidRDefault="00925B4B" w:rsidP="002529E3">
            <w:pPr>
              <w:jc w:val="center"/>
            </w:pPr>
          </w:p>
          <w:p w14:paraId="5C31C759" w14:textId="77777777" w:rsidR="00925B4B" w:rsidRDefault="00925B4B" w:rsidP="002529E3">
            <w:pPr>
              <w:jc w:val="center"/>
            </w:pPr>
          </w:p>
          <w:p w14:paraId="7CB97805" w14:textId="77777777" w:rsidR="00925B4B" w:rsidRDefault="00925B4B" w:rsidP="002529E3">
            <w:pPr>
              <w:jc w:val="center"/>
            </w:pPr>
          </w:p>
          <w:p w14:paraId="723E5E16" w14:textId="77777777" w:rsidR="00925B4B" w:rsidRDefault="00925B4B" w:rsidP="002529E3">
            <w:pPr>
              <w:jc w:val="center"/>
            </w:pPr>
          </w:p>
          <w:p w14:paraId="5DAC5F03" w14:textId="77777777" w:rsidR="00925B4B" w:rsidRDefault="00925B4B" w:rsidP="002529E3">
            <w:pPr>
              <w:jc w:val="center"/>
            </w:pPr>
          </w:p>
          <w:p w14:paraId="38C5DB05" w14:textId="77777777" w:rsidR="00925B4B" w:rsidRDefault="00925B4B" w:rsidP="002529E3">
            <w:pPr>
              <w:jc w:val="center"/>
            </w:pPr>
          </w:p>
          <w:p w14:paraId="19701BFF" w14:textId="77777777" w:rsidR="00925B4B" w:rsidRDefault="00925B4B" w:rsidP="0045185E"/>
        </w:tc>
        <w:tc>
          <w:tcPr>
            <w:tcW w:w="1418" w:type="dxa"/>
            <w:vMerge/>
            <w:shd w:val="clear" w:color="auto" w:fill="auto"/>
          </w:tcPr>
          <w:p w14:paraId="7CEEBC8E" w14:textId="77777777" w:rsidR="00925B4B" w:rsidRDefault="00925B4B" w:rsidP="002529E3">
            <w:pPr>
              <w:jc w:val="center"/>
            </w:pPr>
          </w:p>
        </w:tc>
      </w:tr>
      <w:tr w:rsidR="002529E3" w14:paraId="182A6E03" w14:textId="77777777" w:rsidTr="002529E3">
        <w:tc>
          <w:tcPr>
            <w:tcW w:w="1271" w:type="dxa"/>
            <w:vMerge/>
            <w:shd w:val="clear" w:color="auto" w:fill="auto"/>
          </w:tcPr>
          <w:p w14:paraId="2A38549E" w14:textId="77777777" w:rsidR="00925B4B" w:rsidRPr="002529E3" w:rsidRDefault="00925B4B" w:rsidP="002529E3">
            <w:pPr>
              <w:jc w:val="center"/>
              <w:rPr>
                <w:b/>
                <w:bCs/>
              </w:rPr>
            </w:pPr>
          </w:p>
        </w:tc>
        <w:tc>
          <w:tcPr>
            <w:tcW w:w="6946" w:type="dxa"/>
            <w:shd w:val="clear" w:color="auto" w:fill="auto"/>
          </w:tcPr>
          <w:p w14:paraId="4E12EA91" w14:textId="77777777" w:rsidR="00925B4B" w:rsidRDefault="00925B4B" w:rsidP="0045185E">
            <w:r w:rsidRPr="002529E3">
              <w:rPr>
                <w:position w:val="-24"/>
              </w:rPr>
              <w:object w:dxaOrig="1240" w:dyaOrig="620" w14:anchorId="73A66928">
                <v:shape id="_x0000_i1062" type="#_x0000_t75" style="width:61.5pt;height:31.5pt" o:ole="">
                  <v:imagedata r:id="rId76" o:title=""/>
                </v:shape>
                <o:OLEObject Type="Embed" ProgID="Equation.DSMT4" ShapeID="_x0000_i1062" DrawAspect="Content" ObjectID="_1699447545" r:id="rId77"/>
              </w:object>
            </w:r>
            <w:r>
              <w:t xml:space="preserve"> hoặc </w:t>
            </w:r>
            <w:r w:rsidRPr="002529E3">
              <w:rPr>
                <w:position w:val="-24"/>
              </w:rPr>
              <w:object w:dxaOrig="900" w:dyaOrig="620" w14:anchorId="521D1AE4">
                <v:shape id="_x0000_i1063" type="#_x0000_t75" style="width:45pt;height:31.5pt" o:ole="">
                  <v:imagedata r:id="rId78" o:title=""/>
                </v:shape>
                <o:OLEObject Type="Embed" ProgID="Equation.DSMT4" ShapeID="_x0000_i1063" DrawAspect="Content" ObjectID="_1699447546" r:id="rId79"/>
              </w:object>
            </w:r>
            <w:r>
              <w:t xml:space="preserve"> hoặc </w:t>
            </w:r>
            <w:r w:rsidRPr="002529E3">
              <w:rPr>
                <w:position w:val="-24"/>
              </w:rPr>
              <w:object w:dxaOrig="980" w:dyaOrig="620" w14:anchorId="419D844E">
                <v:shape id="_x0000_i1064" type="#_x0000_t75" style="width:48.75pt;height:31.5pt" o:ole="">
                  <v:imagedata r:id="rId80" o:title=""/>
                </v:shape>
                <o:OLEObject Type="Embed" ProgID="Equation.DSMT4" ShapeID="_x0000_i1064" DrawAspect="Content" ObjectID="_1699447547" r:id="rId81"/>
              </w:object>
            </w:r>
          </w:p>
          <w:p w14:paraId="46BDAD38" w14:textId="77777777" w:rsidR="00925B4B" w:rsidRPr="004F637A" w:rsidRDefault="00925B4B" w:rsidP="0045185E">
            <w:r w:rsidRPr="002529E3">
              <w:rPr>
                <w:position w:val="-6"/>
              </w:rPr>
              <w:object w:dxaOrig="1040" w:dyaOrig="279" w14:anchorId="52E97841">
                <v:shape id="_x0000_i1065" type="#_x0000_t75" style="width:52.5pt;height:14.25pt" o:ole="">
                  <v:imagedata r:id="rId82" o:title=""/>
                </v:shape>
                <o:OLEObject Type="Embed" ProgID="Equation.DSMT4" ShapeID="_x0000_i1065" DrawAspect="Content" ObjectID="_1699447548" r:id="rId83"/>
              </w:object>
            </w:r>
            <w:r>
              <w:t xml:space="preserve"> hoặc </w:t>
            </w:r>
            <w:r w:rsidRPr="002529E3">
              <w:rPr>
                <w:position w:val="-6"/>
              </w:rPr>
              <w:object w:dxaOrig="600" w:dyaOrig="279" w14:anchorId="61B7403C">
                <v:shape id="_x0000_i1066" type="#_x0000_t75" style="width:30pt;height:14.25pt" o:ole="">
                  <v:imagedata r:id="rId84" o:title=""/>
                </v:shape>
                <o:OLEObject Type="Embed" ProgID="Equation.DSMT4" ShapeID="_x0000_i1066" DrawAspect="Content" ObjectID="_1699447549" r:id="rId85"/>
              </w:object>
            </w:r>
            <w:r>
              <w:t xml:space="preserve"> hoặc </w:t>
            </w:r>
            <w:r w:rsidRPr="002529E3">
              <w:rPr>
                <w:position w:val="-6"/>
              </w:rPr>
              <w:object w:dxaOrig="600" w:dyaOrig="279" w14:anchorId="4E2829D8">
                <v:shape id="_x0000_i1067" type="#_x0000_t75" style="width:30pt;height:14.25pt" o:ole="">
                  <v:imagedata r:id="rId86" o:title=""/>
                </v:shape>
                <o:OLEObject Type="Embed" ProgID="Equation.DSMT4" ShapeID="_x0000_i1067" DrawAspect="Content" ObjectID="_1699447550" r:id="rId87"/>
              </w:object>
            </w:r>
            <w:r>
              <w:t>.</w:t>
            </w:r>
          </w:p>
        </w:tc>
        <w:tc>
          <w:tcPr>
            <w:tcW w:w="992" w:type="dxa"/>
            <w:shd w:val="clear" w:color="auto" w:fill="auto"/>
          </w:tcPr>
          <w:p w14:paraId="75AB1070" w14:textId="77777777" w:rsidR="00925B4B" w:rsidRDefault="00925B4B" w:rsidP="002529E3">
            <w:pPr>
              <w:jc w:val="center"/>
            </w:pPr>
          </w:p>
          <w:p w14:paraId="3EA28363" w14:textId="77777777" w:rsidR="00925B4B" w:rsidRDefault="00925B4B" w:rsidP="002529E3">
            <w:pPr>
              <w:jc w:val="center"/>
            </w:pPr>
          </w:p>
          <w:p w14:paraId="7B97399D" w14:textId="77777777" w:rsidR="00925B4B" w:rsidRDefault="00925B4B" w:rsidP="002529E3">
            <w:pPr>
              <w:jc w:val="center"/>
            </w:pPr>
            <w:r>
              <w:t>0,25</w:t>
            </w:r>
          </w:p>
        </w:tc>
        <w:tc>
          <w:tcPr>
            <w:tcW w:w="1418" w:type="dxa"/>
            <w:vMerge/>
            <w:shd w:val="clear" w:color="auto" w:fill="auto"/>
          </w:tcPr>
          <w:p w14:paraId="738A3544" w14:textId="77777777" w:rsidR="00925B4B" w:rsidRDefault="00925B4B" w:rsidP="002529E3">
            <w:pPr>
              <w:jc w:val="center"/>
            </w:pPr>
          </w:p>
        </w:tc>
      </w:tr>
    </w:tbl>
    <w:p w14:paraId="2ECB29C1" w14:textId="77777777" w:rsidR="00925B4B" w:rsidRPr="006E66CC" w:rsidRDefault="00925B4B" w:rsidP="00925B4B"/>
    <w:p w14:paraId="430DA196" w14:textId="77777777" w:rsidR="009E1071" w:rsidRPr="007171A9" w:rsidRDefault="00D82D9B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7171A9" w:rsidSect="006F4BD7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6D9F20" w14:textId="77777777" w:rsidR="00D82D9B" w:rsidRDefault="00D82D9B">
      <w:r>
        <w:separator/>
      </w:r>
    </w:p>
  </w:endnote>
  <w:endnote w:type="continuationSeparator" w:id="0">
    <w:p w14:paraId="4304BFB7" w14:textId="77777777" w:rsidR="00D82D9B" w:rsidRDefault="00D82D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BB7C63" w14:textId="77777777" w:rsidR="006152D6" w:rsidRDefault="00D82D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562F9A" w14:textId="77777777" w:rsidR="006152D6" w:rsidRDefault="00DA358C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096CF82C" w14:textId="77777777" w:rsidR="006152D6" w:rsidRDefault="00D82D9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02125D" w14:textId="77777777" w:rsidR="006152D6" w:rsidRDefault="00D82D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98C49E" w14:textId="77777777" w:rsidR="00D82D9B" w:rsidRDefault="00D82D9B">
      <w:r>
        <w:separator/>
      </w:r>
    </w:p>
  </w:footnote>
  <w:footnote w:type="continuationSeparator" w:id="0">
    <w:p w14:paraId="0B6570CD" w14:textId="77777777" w:rsidR="00D82D9B" w:rsidRDefault="00D82D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E06D87" w14:textId="77777777" w:rsidR="006152D6" w:rsidRDefault="00D82D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5D9751" w14:textId="77777777" w:rsidR="006152D6" w:rsidRDefault="00D82D9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53FE44" w14:textId="77777777" w:rsidR="006152D6" w:rsidRDefault="00D82D9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8267C"/>
    <w:rsid w:val="001872F3"/>
    <w:rsid w:val="002529E3"/>
    <w:rsid w:val="00635FE2"/>
    <w:rsid w:val="00842F66"/>
    <w:rsid w:val="008571E2"/>
    <w:rsid w:val="00925B4B"/>
    <w:rsid w:val="00C8267C"/>
    <w:rsid w:val="00D82D9B"/>
    <w:rsid w:val="00DA358C"/>
    <w:rsid w:val="00F5184D"/>
    <w:rsid w:val="00FA1F9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F67A028"/>
  <w15:docId w15:val="{480C7F85-5C7A-4C04-82E5-8935B7FF0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87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header" Target="header2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oter" Target="footer3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32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PT Ngô Gia Tự</cp:lastModifiedBy>
  <cp:revision>4</cp:revision>
  <dcterms:created xsi:type="dcterms:W3CDTF">2021-11-26T05:26:00Z</dcterms:created>
  <dcterms:modified xsi:type="dcterms:W3CDTF">2021-11-26T08:58:00Z</dcterms:modified>
</cp:coreProperties>
</file>